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</p:sldMasterIdLst>
  <p:sldIdLst>
    <p:sldId id="277" r:id="rId3"/>
    <p:sldId id="257" r:id="rId4"/>
    <p:sldId id="283" r:id="rId5"/>
    <p:sldId id="276" r:id="rId6"/>
    <p:sldId id="275" r:id="rId7"/>
    <p:sldId id="264" r:id="rId8"/>
    <p:sldId id="263" r:id="rId9"/>
    <p:sldId id="285" r:id="rId10"/>
    <p:sldId id="262" r:id="rId11"/>
  </p:sldIdLst>
  <p:sldSz cx="12192000" cy="6858000"/>
  <p:notesSz cx="6858000" cy="9144000"/>
  <p:custDataLst>
    <p:tags r:id="rId1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FFFF99"/>
    <a:srgbClr val="FF9900"/>
    <a:srgbClr val="996633"/>
    <a:srgbClr val="0000CC"/>
    <a:srgbClr val="FF0066"/>
    <a:srgbClr val="FF33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725" y="6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665AF35-79A7-4175-BE49-37A76C69FB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94B39D9-1ADC-47A6-B794-603F1846C6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45CDDB8-5608-46EE-99F0-2AD4EDF1CA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FACCB5-F74B-4A93-AC6C-5CF027744C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15725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06F497-EACC-416F-AABB-72D68CAAE0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054061F-6426-4D94-A465-F15E89E06F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6BA95F0-0A46-4560-A3F1-B6B5C5C9A7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C7C56B-37BF-49BE-AFD2-2888A26DD5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5835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727990D-67EC-4EB6-90CE-96DBB3310C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64763B-17DB-478D-A453-CE76E54E54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42CCDA-0C62-435F-9C9B-B661045D96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0837A9-61C9-4F80-B6C7-37FC14827D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84530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7ACCEBE-6AB2-41D7-9E91-496EC79715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497E001-2829-4312-AF12-EE9F5C9FF7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B0576B1-9AA6-4D8A-B285-60A8BD046B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DDCAA6-4FCD-408B-91C8-7C13EF06E2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74798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25D87AB-DF48-4C03-AD06-752365395D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89B139D-3F82-4941-98D4-013A7C21A0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E46135E-5EA6-436A-BF99-ADED940350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EBC88F-7718-423B-A90F-FCE42E2CB1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83814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E339C8B-DD78-4DCB-856F-A0135D36FE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3B1F873-C9D6-4D10-9B32-C900CAFF92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530A316-24F5-47B3-A7C7-F50E13BB32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B7CC36-0B6C-4DD3-9BFA-EFC4928B3C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9457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1625EE3-C2FE-4591-8896-A0D3C82F2F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0792C38-F8F4-4CB2-812F-5A5F58CB9C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11D190-943B-46B8-9431-4CBC63F5B2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7B5F6E-08FD-484F-A4A2-EB8960CF42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3322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B4798A1-901B-4974-932F-3A94C746DF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D034BE0-2D43-46FB-8C19-F8144F5621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171D759-EFF5-4264-B73B-A169A7BF64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8535DB-A619-4831-BC25-5FC66C86E1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26376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4F6AEAF-8AA5-4958-AA62-CED2682E4D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80A1263-49B7-45E7-826C-BEB75C5106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579519A-4063-469F-B579-667D02835B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F7528B-8F34-4927-B60F-92FC6C6143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67988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DAA3FF2-5649-416C-827E-5989ABE7C2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4236BC6-0987-451A-B1F2-BBEAA93F49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7345537-B7E9-4CF3-8AC1-BD47A59E9A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C79EDB-42CA-4D26-B728-C34AA06E7A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93899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D77BE1F-86FA-4118-B68E-70A4042A59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D3BEA19-2F30-4C17-B9BF-CA75F1FA5C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305B46D-B8B0-4A91-9020-B9FBFB686F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00D227-D5DC-4E02-BC3F-5820BE4B87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72496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D318EF1-64CF-462F-9B76-53824532D4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49E636A-AC22-44A8-97D7-1D1957C497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17AAA01-B01F-4221-ACDD-81B9EF3F1A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0A6CA3-751A-42DB-9ED4-1FD3CF35FC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0679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D6B6CBB-1A81-4077-8BB0-6241CA7F5C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ED34664-2C67-414C-AECA-049A809869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5B6744D-AD05-437D-B5C2-F8E8AB36A1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335EDB-EDEB-4533-B003-65F63BC9D8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2166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F1950D-2118-4DAB-A1A3-D70C73A607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4C2384-611F-4117-8306-039A1A0387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2DFA36-6DD7-4A0F-A7DC-740511112F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A38E45-C1E1-4891-A873-DBADD8BC51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26071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1DC663-5918-4BF6-9768-F98F4C60D5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8BFF9E5-D084-45EB-99FD-300FBD20AA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23BC6E6-039C-4D67-8C85-7C244828EF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CE851F-CA1C-4C53-A814-09C66A5AC5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88777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A842D0E-2859-47DD-BC0B-0285D2E67C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AADA93B-B195-41DB-8506-4810B823A2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C38DB1-05A7-4F84-A059-65C29FE1E4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BFD8AB-2199-4565-9733-17523B64DB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69568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5180432-A57F-4A03-87AD-EF1D553726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BE60DF3-A7EF-4259-95CD-F59EF73F44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E156EEC-F249-44A1-81E5-D53CC6D6E4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0A8A3A-7E6B-497A-9FE0-C1926E6C64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80242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3F6C5EC-0016-4106-8CB7-AD800059B8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579E419-A028-4969-93E5-11D5F17D96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8C3200B-6915-4161-B475-3C040EDDAA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40BBA5-A4F0-4935-84E2-5C3F39CCEE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83944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D4FFE11-5E97-44A3-9E9B-AD4341E43A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B486E5-0753-405A-BCED-9321D01034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610483-DCCE-44B1-8F26-3F234D400E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69BA01-6ADE-4849-AC08-79F31387CD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4483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B1F7EF3-CCF0-4CE4-B1E2-3C5E715A38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E51638B-3B94-4657-AEA0-BD4877634A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60775B1-3C1A-4467-9902-940B6AED92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F5E56F-D8B8-40EA-844E-9CD41C0311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88567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03053AF-494C-4564-837F-FE6C5A44AE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3DA28F9-C12D-4556-915B-F66CC9EB42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BCD6967-3423-4D40-9CC6-6DB16B1C89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93D45D-C419-456F-99F4-B54701C691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94744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CDB49CA-BFF7-45AA-B0D1-FD661BE91F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70A856C-02A3-4D66-9927-89319558DE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B144B74-7DE2-46E3-BA85-B392F7BFDE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1813D5-706E-413B-A103-A78A2E5831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4504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9E2AE11-9EB8-42E7-ACA6-BD610CA501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CFDCCA6-DDF8-4BE6-9A95-5E716398F2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CD2786B-B8E5-4DDA-BCE7-EBF79BC630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8389C1-B75E-4315-90AB-38DC14D2A9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07035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09CB4BE-9C88-45AC-BB72-DFE15C1278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8A5099C-7016-4573-95E2-F0A07CD8D7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740A18-94DE-40EF-AB1A-EEF86D7084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808DC8-3440-4F6B-925A-21DA78FC9C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79204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D842606-108C-44F2-AC23-C7D4426CED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DD53F35-1C68-47BB-AEE3-E4318E3AC9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98F183-1176-49E8-8B76-207C218477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8241E1-2059-4A0A-963F-D52D011026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34129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9304108-68F3-44CC-8A33-A06EA265FE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13F18AC-33EE-4920-8785-AA0723ACBE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23293E3-7119-468D-854E-2B125D454C0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89201D5-D743-4306-B39C-848AAFC0EE8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73773A4-BFDA-4F63-98F5-B30BC5A2169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35F0BC20-C72C-47EE-A810-66F7008BDE2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1E911EF-FF82-4017-9FD4-28C46D1B38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9D6D638-F123-48D6-9704-96EED88E32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5061939-55E7-4D6B-AE52-218CA09DCB8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E2D17E6-2C5B-41E6-BCD8-25E77EBCD29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AF3999C-0A7F-4812-AA6B-C73859DE2DE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6B5BBC51-EE27-4AB0-9E1F-8B0915A7FF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4567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18" Type="http://schemas.openxmlformats.org/officeDocument/2006/relationships/image" Target="../media/image28.png"/><Relationship Id="rId26" Type="http://schemas.openxmlformats.org/officeDocument/2006/relationships/image" Target="../media/image36.png"/><Relationship Id="rId39" Type="http://schemas.openxmlformats.org/officeDocument/2006/relationships/image" Target="../media/image49.png"/><Relationship Id="rId3" Type="http://schemas.openxmlformats.org/officeDocument/2006/relationships/image" Target="../media/image13.png"/><Relationship Id="rId21" Type="http://schemas.openxmlformats.org/officeDocument/2006/relationships/image" Target="../media/image31.png"/><Relationship Id="rId34" Type="http://schemas.openxmlformats.org/officeDocument/2006/relationships/image" Target="../media/image44.png"/><Relationship Id="rId42" Type="http://schemas.openxmlformats.org/officeDocument/2006/relationships/image" Target="../media/image52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17" Type="http://schemas.openxmlformats.org/officeDocument/2006/relationships/image" Target="../media/image27.png"/><Relationship Id="rId25" Type="http://schemas.openxmlformats.org/officeDocument/2006/relationships/image" Target="../media/image35.png"/><Relationship Id="rId33" Type="http://schemas.openxmlformats.org/officeDocument/2006/relationships/image" Target="../media/image43.png"/><Relationship Id="rId38" Type="http://schemas.openxmlformats.org/officeDocument/2006/relationships/image" Target="../media/image48.png"/><Relationship Id="rId2" Type="http://schemas.openxmlformats.org/officeDocument/2006/relationships/image" Target="../media/image12.png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29" Type="http://schemas.openxmlformats.org/officeDocument/2006/relationships/image" Target="../media/image39.png"/><Relationship Id="rId41" Type="http://schemas.openxmlformats.org/officeDocument/2006/relationships/image" Target="../media/image51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24" Type="http://schemas.openxmlformats.org/officeDocument/2006/relationships/image" Target="../media/image34.png"/><Relationship Id="rId32" Type="http://schemas.openxmlformats.org/officeDocument/2006/relationships/image" Target="../media/image42.png"/><Relationship Id="rId37" Type="http://schemas.openxmlformats.org/officeDocument/2006/relationships/image" Target="../media/image47.png"/><Relationship Id="rId40" Type="http://schemas.openxmlformats.org/officeDocument/2006/relationships/image" Target="../media/image50.png"/><Relationship Id="rId5" Type="http://schemas.openxmlformats.org/officeDocument/2006/relationships/image" Target="../media/image15.png"/><Relationship Id="rId15" Type="http://schemas.openxmlformats.org/officeDocument/2006/relationships/image" Target="../media/image25.png"/><Relationship Id="rId23" Type="http://schemas.openxmlformats.org/officeDocument/2006/relationships/image" Target="../media/image33.png"/><Relationship Id="rId28" Type="http://schemas.openxmlformats.org/officeDocument/2006/relationships/image" Target="../media/image38.png"/><Relationship Id="rId36" Type="http://schemas.openxmlformats.org/officeDocument/2006/relationships/image" Target="../media/image46.png"/><Relationship Id="rId10" Type="http://schemas.openxmlformats.org/officeDocument/2006/relationships/image" Target="../media/image20.png"/><Relationship Id="rId19" Type="http://schemas.openxmlformats.org/officeDocument/2006/relationships/image" Target="../media/image29.png"/><Relationship Id="rId31" Type="http://schemas.openxmlformats.org/officeDocument/2006/relationships/image" Target="../media/image41.png"/><Relationship Id="rId44" Type="http://schemas.openxmlformats.org/officeDocument/2006/relationships/image" Target="../media/image54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Relationship Id="rId22" Type="http://schemas.openxmlformats.org/officeDocument/2006/relationships/image" Target="../media/image32.png"/><Relationship Id="rId27" Type="http://schemas.openxmlformats.org/officeDocument/2006/relationships/image" Target="../media/image37.png"/><Relationship Id="rId30" Type="http://schemas.openxmlformats.org/officeDocument/2006/relationships/image" Target="../media/image40.png"/><Relationship Id="rId35" Type="http://schemas.openxmlformats.org/officeDocument/2006/relationships/image" Target="../media/image45.png"/><Relationship Id="rId43" Type="http://schemas.openxmlformats.org/officeDocument/2006/relationships/image" Target="../media/image5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2">
            <a:extLst>
              <a:ext uri="{FF2B5EF4-FFF2-40B4-BE49-F238E27FC236}">
                <a16:creationId xmlns:a16="http://schemas.microsoft.com/office/drawing/2014/main" id="{07B0CD63-441B-41B3-B284-D7ECB81ACD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114800" y="819151"/>
            <a:ext cx="3962400" cy="676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CC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®¹i sè 9</a:t>
            </a:r>
          </a:p>
        </p:txBody>
      </p:sp>
      <p:sp>
        <p:nvSpPr>
          <p:cNvPr id="2051" name="WordArt 3">
            <a:extLst>
              <a:ext uri="{FF2B5EF4-FFF2-40B4-BE49-F238E27FC236}">
                <a16:creationId xmlns:a16="http://schemas.microsoft.com/office/drawing/2014/main" id="{F69D2D23-86D9-4D17-8883-016CF26FD5D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876426" y="990600"/>
            <a:ext cx="1781175" cy="55245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endParaRPr lang="en-US" sz="3600" b="1" i="1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0501">
                    <a:srgbClr val="0819FB"/>
                  </a:gs>
                  <a:gs pos="17500">
                    <a:srgbClr val="1A8D48"/>
                  </a:gs>
                  <a:gs pos="25999">
                    <a:srgbClr val="FFFF00"/>
                  </a:gs>
                  <a:gs pos="36501">
                    <a:srgbClr val="EE3F17"/>
                  </a:gs>
                  <a:gs pos="44000">
                    <a:srgbClr val="E81766"/>
                  </a:gs>
                  <a:gs pos="50000">
                    <a:srgbClr val="A603AB"/>
                  </a:gs>
                  <a:gs pos="56000">
                    <a:srgbClr val="E81766"/>
                  </a:gs>
                  <a:gs pos="63499">
                    <a:srgbClr val="EE3F17"/>
                  </a:gs>
                  <a:gs pos="74001">
                    <a:srgbClr val="FFFF00"/>
                  </a:gs>
                  <a:gs pos="82500">
                    <a:srgbClr val="1A8D48"/>
                  </a:gs>
                  <a:gs pos="89500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  <a:latin typeface=".VnArial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5604" name="WordArt 4">
            <a:extLst>
              <a:ext uri="{FF2B5EF4-FFF2-40B4-BE49-F238E27FC236}">
                <a16:creationId xmlns:a16="http://schemas.microsoft.com/office/drawing/2014/main" id="{E8F3ABD9-0C5F-4B76-8858-4089F48FFBF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51088" y="2133600"/>
            <a:ext cx="7315200" cy="17097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FF7C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I</a:t>
            </a:r>
          </a:p>
        </p:txBody>
      </p:sp>
      <p:sp>
        <p:nvSpPr>
          <p:cNvPr id="2053" name="Oval 5">
            <a:extLst>
              <a:ext uri="{FF2B5EF4-FFF2-40B4-BE49-F238E27FC236}">
                <a16:creationId xmlns:a16="http://schemas.microsoft.com/office/drawing/2014/main" id="{37F5C15D-A8D3-4B98-854C-C12D942E3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609600"/>
            <a:ext cx="4876800" cy="1143000"/>
          </a:xfrm>
          <a:prstGeom prst="ellipse">
            <a:avLst/>
          </a:prstGeom>
          <a:noFill/>
          <a:ln w="38100" cmpd="dbl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2054" name="Picture 8" descr="RINGS__2">
            <a:extLst>
              <a:ext uri="{FF2B5EF4-FFF2-40B4-BE49-F238E27FC236}">
                <a16:creationId xmlns:a16="http://schemas.microsoft.com/office/drawing/2014/main" id="{E029CBC0-51E1-49F7-B3F2-F761C3B3E50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3962400"/>
            <a:ext cx="72390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9" descr="HUMMBIRD">
            <a:extLst>
              <a:ext uri="{FF2B5EF4-FFF2-40B4-BE49-F238E27FC236}">
                <a16:creationId xmlns:a16="http://schemas.microsoft.com/office/drawing/2014/main" id="{1BD20977-123D-45B5-BCE4-1AF52009664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450" y="5715000"/>
            <a:ext cx="48577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edge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>
            <a:extLst>
              <a:ext uri="{FF2B5EF4-FFF2-40B4-BE49-F238E27FC236}">
                <a16:creationId xmlns:a16="http://schemas.microsoft.com/office/drawing/2014/main" id="{1454BAC4-DB9B-4977-8140-E1EC9075B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-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051" name="WordArt 80">
            <a:extLst>
              <a:ext uri="{FF2B5EF4-FFF2-40B4-BE49-F238E27FC236}">
                <a16:creationId xmlns:a16="http://schemas.microsoft.com/office/drawing/2014/main" id="{CCCEF8C7-28B7-488E-A064-C38451E0200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114800" y="457200"/>
            <a:ext cx="5334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ÔN TẬP CHƯƠNG II 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1)</a:t>
            </a:r>
          </a:p>
        </p:txBody>
      </p:sp>
      <p:sp>
        <p:nvSpPr>
          <p:cNvPr id="3153" name="Text Box 81">
            <a:extLst>
              <a:ext uri="{FF2B5EF4-FFF2-40B4-BE49-F238E27FC236}">
                <a16:creationId xmlns:a16="http://schemas.microsoft.com/office/drawing/2014/main" id="{F86C0C79-5D99-42FA-9F0D-A689DD549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133474"/>
            <a:ext cx="5969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sng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</a:t>
            </a:r>
            <a:r>
              <a:rPr lang="en-US" b="1" u="sng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óm</a:t>
            </a:r>
            <a:r>
              <a:rPr lang="en-US" b="1" u="sng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ắt</a:t>
            </a:r>
            <a:r>
              <a:rPr lang="en-US" b="1" u="sng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ác</a:t>
            </a:r>
            <a:r>
              <a:rPr lang="en-US" b="1" u="sng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iến</a:t>
            </a:r>
            <a:r>
              <a:rPr lang="en-US" b="1" u="sng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hức</a:t>
            </a:r>
            <a:r>
              <a:rPr lang="en-US" b="1" u="sng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ần</a:t>
            </a:r>
            <a:r>
              <a:rPr lang="en-US" b="1" u="sng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hớ</a:t>
            </a:r>
            <a:r>
              <a:rPr lang="en-US" b="1" u="sng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:</a:t>
            </a:r>
          </a:p>
        </p:txBody>
      </p:sp>
      <p:sp>
        <p:nvSpPr>
          <p:cNvPr id="3154" name="Text Box 82">
            <a:extLst>
              <a:ext uri="{FF2B5EF4-FFF2-40B4-BE49-F238E27FC236}">
                <a16:creationId xmlns:a16="http://schemas.microsoft.com/office/drawing/2014/main" id="{115EF237-AA3D-4EE9-BE6F-FB8EB4F8B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052697"/>
            <a:ext cx="9601200" cy="2062103"/>
          </a:xfrm>
          <a:prstGeom prst="rect">
            <a:avLst/>
          </a:prstGeom>
          <a:solidFill>
            <a:schemeClr val="accent1"/>
          </a:solidFill>
          <a:ln w="9525">
            <a:solidFill>
              <a:srgbClr val="339966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1.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Nếu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đại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lượng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y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phụ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thuộc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vào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đại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lượng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thay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đổi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x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sao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cho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với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mỗi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giá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trị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của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x, ta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luôn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xác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định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được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chỉ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một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giá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trị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tương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ứng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của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y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thì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y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được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gọi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là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0066"/>
                </a:solidFill>
                <a:latin typeface="Times New Roman" pitchFamily="18" charset="0"/>
              </a:rPr>
              <a:t>hàm</a:t>
            </a:r>
            <a:r>
              <a:rPr lang="en-US" b="1" i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0066"/>
                </a:solidFill>
                <a:latin typeface="Times New Roman" pitchFamily="18" charset="0"/>
              </a:rPr>
              <a:t>số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của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x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và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x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được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gọi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là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0066"/>
                </a:solidFill>
                <a:latin typeface="Times New Roman" pitchFamily="18" charset="0"/>
              </a:rPr>
              <a:t>biến</a:t>
            </a:r>
            <a:r>
              <a:rPr lang="en-US" b="1" i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0066"/>
                </a:solidFill>
                <a:latin typeface="Times New Roman" pitchFamily="18" charset="0"/>
              </a:rPr>
              <a:t>số</a:t>
            </a:r>
            <a:r>
              <a:rPr lang="en-US" b="1" i="1" dirty="0">
                <a:solidFill>
                  <a:srgbClr val="000066"/>
                </a:solidFill>
                <a:latin typeface="Times New Roman" pitchFamily="18" charset="0"/>
              </a:rPr>
              <a:t>.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 </a:t>
            </a:r>
          </a:p>
        </p:txBody>
      </p:sp>
      <p:sp>
        <p:nvSpPr>
          <p:cNvPr id="3155" name="Text Box 83">
            <a:extLst>
              <a:ext uri="{FF2B5EF4-FFF2-40B4-BE49-F238E27FC236}">
                <a16:creationId xmlns:a16="http://schemas.microsoft.com/office/drawing/2014/main" id="{26013D34-05D8-489F-80FB-E424C227D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1" y="2119372"/>
            <a:ext cx="7089775" cy="588963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b="1" u="sng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ÂU 1:</a:t>
            </a:r>
            <a:r>
              <a:rPr lang="en-US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Nêu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khái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niệm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của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hàm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số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f(x)?              </a:t>
            </a:r>
            <a:endParaRPr lang="en-US" b="1" u="sng" dirty="0"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156" name="Text Box 84">
            <a:extLst>
              <a:ext uri="{FF2B5EF4-FFF2-40B4-BE49-F238E27FC236}">
                <a16:creationId xmlns:a16="http://schemas.microsoft.com/office/drawing/2014/main" id="{B0C2D225-6EFE-4514-84FA-F562FAA7C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638734"/>
            <a:ext cx="9144000" cy="107632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ảng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oặc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.</a:t>
            </a:r>
          </a:p>
        </p:txBody>
      </p:sp>
      <p:sp>
        <p:nvSpPr>
          <p:cNvPr id="3157" name="Text Box 85">
            <a:extLst>
              <a:ext uri="{FF2B5EF4-FFF2-40B4-BE49-F238E27FC236}">
                <a16:creationId xmlns:a16="http://schemas.microsoft.com/office/drawing/2014/main" id="{096C121A-9E26-4977-BD2B-DF169B499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100" y="4707892"/>
            <a:ext cx="10134600" cy="584775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u="sng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ÂU 2:</a:t>
            </a:r>
            <a:r>
              <a:rPr lang="en-US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Một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hàm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số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f(x)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có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thể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biểu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diễn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dưới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dạng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nào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?              </a:t>
            </a:r>
            <a:endParaRPr lang="en-US" b="1" u="sng" dirty="0"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057" name="WordArt 86">
            <a:extLst>
              <a:ext uri="{FF2B5EF4-FFF2-40B4-BE49-F238E27FC236}">
                <a16:creationId xmlns:a16="http://schemas.microsoft.com/office/drawing/2014/main" id="{81B3EE8B-96ED-4422-87FA-7FC77A2374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95600" y="576262"/>
            <a:ext cx="990600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" grpId="0"/>
      <p:bldP spid="3154" grpId="0" animBg="1"/>
      <p:bldP spid="3155" grpId="0" animBg="1"/>
      <p:bldP spid="3156" grpId="0" animBg="1"/>
      <p:bldP spid="315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8C91B602-C0A3-41E6-8723-D2F14661D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4099" name="Text Box 15">
            <a:extLst>
              <a:ext uri="{FF2B5EF4-FFF2-40B4-BE49-F238E27FC236}">
                <a16:creationId xmlns:a16="http://schemas.microsoft.com/office/drawing/2014/main" id="{8FA9E430-0142-4C1C-AC3F-741627F28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-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4100" name="WordArt 17">
            <a:extLst>
              <a:ext uri="{FF2B5EF4-FFF2-40B4-BE49-F238E27FC236}">
                <a16:creationId xmlns:a16="http://schemas.microsoft.com/office/drawing/2014/main" id="{E2423505-F715-4A91-A243-78573FF019E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457200"/>
            <a:ext cx="5334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ÔN TẬP CHƯƠNG II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1)</a:t>
            </a: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050" name="Text Box 18">
            <a:extLst>
              <a:ext uri="{FF2B5EF4-FFF2-40B4-BE49-F238E27FC236}">
                <a16:creationId xmlns:a16="http://schemas.microsoft.com/office/drawing/2014/main" id="{08D80907-2487-4B54-8B28-3020EBEDA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295400"/>
            <a:ext cx="5969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sng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Tóm tắt các kiến thức cần nhớ :</a:t>
            </a:r>
          </a:p>
        </p:txBody>
      </p:sp>
      <p:sp>
        <p:nvSpPr>
          <p:cNvPr id="44051" name="Text Box 19">
            <a:extLst>
              <a:ext uri="{FF2B5EF4-FFF2-40B4-BE49-F238E27FC236}">
                <a16:creationId xmlns:a16="http://schemas.microsoft.com/office/drawing/2014/main" id="{D95FF061-BE80-4236-B2C1-4CD052D2B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905000"/>
            <a:ext cx="9677400" cy="1477328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3.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ất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ả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diễn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ặp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giá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rị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ương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ứng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(x ; f(x))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ặt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hẳng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oạ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ồ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hị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y = f(x).</a:t>
            </a:r>
          </a:p>
        </p:txBody>
      </p:sp>
      <p:sp>
        <p:nvSpPr>
          <p:cNvPr id="44052" name="Text Box 20">
            <a:extLst>
              <a:ext uri="{FF2B5EF4-FFF2-40B4-BE49-F238E27FC236}">
                <a16:creationId xmlns:a16="http://schemas.microsoft.com/office/drawing/2014/main" id="{06019217-ADCE-4D46-B605-3CCEFF454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966" y="2019657"/>
            <a:ext cx="7870681" cy="553998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000" b="1" u="sng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ÂU 3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: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Thế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nào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là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đồ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thị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của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hàm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số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y = f(x) ? </a:t>
            </a:r>
          </a:p>
        </p:txBody>
      </p:sp>
      <p:sp>
        <p:nvSpPr>
          <p:cNvPr id="44053" name="Text Box 21">
            <a:extLst>
              <a:ext uri="{FF2B5EF4-FFF2-40B4-BE49-F238E27FC236}">
                <a16:creationId xmlns:a16="http://schemas.microsoft.com/office/drawing/2014/main" id="{B3B9F96C-D260-4FEF-BBC0-FCEF788DA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554" y="3657600"/>
            <a:ext cx="10089954" cy="206210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4.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x</a:t>
            </a:r>
            <a:r>
              <a:rPr lang="en-US" altLang="en-US" b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, x</a:t>
            </a:r>
            <a:r>
              <a:rPr lang="en-US" altLang="en-US" b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ất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ỳ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huộc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R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ếu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x</a:t>
            </a:r>
            <a:r>
              <a:rPr lang="en-US" altLang="en-US" b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&lt; x</a:t>
            </a:r>
            <a:r>
              <a:rPr lang="en-US" altLang="en-US" b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f(x</a:t>
            </a:r>
            <a:r>
              <a:rPr lang="en-US" altLang="en-US" b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) &lt; f(x</a:t>
            </a:r>
            <a:r>
              <a:rPr lang="en-US" altLang="en-US" b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)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y = f(x)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R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ếu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x</a:t>
            </a:r>
            <a:r>
              <a:rPr lang="en-US" altLang="en-US" b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&lt; x</a:t>
            </a:r>
            <a:r>
              <a:rPr lang="en-US" altLang="en-US" b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f(x</a:t>
            </a:r>
            <a:r>
              <a:rPr lang="en-US" altLang="en-US" b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) &gt; f(x</a:t>
            </a:r>
            <a:r>
              <a:rPr lang="en-US" altLang="en-US" b="1" baseline="-25000" dirty="0">
                <a:solidFill>
                  <a:srgbClr val="00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)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y = f(x)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ghịch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R.</a:t>
            </a:r>
            <a:endParaRPr lang="vi-VN" altLang="en-US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54" name="Text Box 22">
            <a:extLst>
              <a:ext uri="{FF2B5EF4-FFF2-40B4-BE49-F238E27FC236}">
                <a16:creationId xmlns:a16="http://schemas.microsoft.com/office/drawing/2014/main" id="{0C74AC9C-6FA1-4731-BD97-DCF386968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670267"/>
            <a:ext cx="10089954" cy="553998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000" b="1" u="sng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ÂU 4:</a:t>
            </a:r>
            <a:r>
              <a:rPr lang="en-US" sz="30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Khi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nào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thì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hàm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số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y = f(x)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đồng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biến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?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nghịch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biến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?            </a:t>
            </a:r>
            <a:endParaRPr lang="en-US" sz="3000" b="1" u="sng" dirty="0"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" name="WordArt 86">
            <a:extLst>
              <a:ext uri="{FF2B5EF4-FFF2-40B4-BE49-F238E27FC236}">
                <a16:creationId xmlns:a16="http://schemas.microsoft.com/office/drawing/2014/main" id="{40334FFA-1C35-411F-9293-36C7468F3D9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95600" y="576262"/>
            <a:ext cx="990600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945353518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1" grpId="0" animBg="1"/>
      <p:bldP spid="44052" grpId="0" animBg="1"/>
      <p:bldP spid="44053" grpId="0" animBg="1"/>
      <p:bldP spid="4405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8C91B602-C0A3-41E6-8723-D2F14661D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4099" name="Text Box 15">
            <a:extLst>
              <a:ext uri="{FF2B5EF4-FFF2-40B4-BE49-F238E27FC236}">
                <a16:creationId xmlns:a16="http://schemas.microsoft.com/office/drawing/2014/main" id="{8FA9E430-0142-4C1C-AC3F-741627F28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-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4100" name="WordArt 17">
            <a:extLst>
              <a:ext uri="{FF2B5EF4-FFF2-40B4-BE49-F238E27FC236}">
                <a16:creationId xmlns:a16="http://schemas.microsoft.com/office/drawing/2014/main" id="{E2423505-F715-4A91-A243-78573FF019E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457200"/>
            <a:ext cx="5334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ÔN TẬP CHƯƠNG II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1)</a:t>
            </a: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050" name="Text Box 18">
            <a:extLst>
              <a:ext uri="{FF2B5EF4-FFF2-40B4-BE49-F238E27FC236}">
                <a16:creationId xmlns:a16="http://schemas.microsoft.com/office/drawing/2014/main" id="{08D80907-2487-4B54-8B28-3020EBEDA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295400"/>
            <a:ext cx="5969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sng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Tóm tắt các kiến thức cần nhớ :</a:t>
            </a:r>
          </a:p>
        </p:txBody>
      </p:sp>
      <p:sp>
        <p:nvSpPr>
          <p:cNvPr id="44051" name="Text Box 19">
            <a:extLst>
              <a:ext uri="{FF2B5EF4-FFF2-40B4-BE49-F238E27FC236}">
                <a16:creationId xmlns:a16="http://schemas.microsoft.com/office/drawing/2014/main" id="{D95FF061-BE80-4236-B2C1-4CD052D2B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6675" y="2022642"/>
            <a:ext cx="8991600" cy="101566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altLang="en-US" sz="3000" b="1" i="1" dirty="0">
                <a:solidFill>
                  <a:srgbClr val="000066"/>
                </a:solidFill>
                <a:latin typeface="Times New Roman" panose="02020603050405020304" pitchFamily="18" charset="0"/>
              </a:rPr>
              <a:t>5. </a:t>
            </a:r>
            <a:r>
              <a:rPr lang="en-US" altLang="en-US" sz="3000" b="1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sz="3000" b="1" i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b="1" i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3000" b="1" i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i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3000" b="1" i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ởi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y = ax + b ,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a , b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rước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 0.</a:t>
            </a:r>
            <a:endParaRPr lang="en-US" altLang="en-US" sz="3000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52" name="Text Box 20">
            <a:extLst>
              <a:ext uri="{FF2B5EF4-FFF2-40B4-BE49-F238E27FC236}">
                <a16:creationId xmlns:a16="http://schemas.microsoft.com/office/drawing/2014/main" id="{06019217-ADCE-4D46-B605-3CCEFF454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2301" y="2217451"/>
            <a:ext cx="6420347" cy="553998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000" b="1" u="sng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ÂU 5:</a:t>
            </a:r>
            <a:r>
              <a:rPr lang="en-US" sz="3000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Định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nghĩa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hàm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số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bậc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nhất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?</a:t>
            </a:r>
            <a:endParaRPr lang="en-US" sz="3000" b="1" u="sng" dirty="0"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4053" name="Text Box 21">
            <a:extLst>
              <a:ext uri="{FF2B5EF4-FFF2-40B4-BE49-F238E27FC236}">
                <a16:creationId xmlns:a16="http://schemas.microsoft.com/office/drawing/2014/main" id="{B3B9F96C-D260-4FEF-BBC0-FCEF788DA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6676" y="3497488"/>
            <a:ext cx="9102724" cy="1930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6.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y = ax + b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xác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ọi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R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ính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hất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au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:</a:t>
            </a:r>
          </a:p>
          <a:p>
            <a:pPr eaLnBrk="1" hangingPunct="1">
              <a:buFontTx/>
              <a:buChar char="•"/>
            </a:pP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đồng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iến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ên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R 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hi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a &gt; 0</a:t>
            </a:r>
          </a:p>
          <a:p>
            <a:pPr eaLnBrk="1" hangingPunct="1">
              <a:buFontTx/>
              <a:buChar char="•"/>
            </a:pP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ghịch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iến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ên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R 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khi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a &lt; 0.</a:t>
            </a:r>
          </a:p>
        </p:txBody>
      </p:sp>
      <p:sp>
        <p:nvSpPr>
          <p:cNvPr id="44054" name="Text Box 22">
            <a:extLst>
              <a:ext uri="{FF2B5EF4-FFF2-40B4-BE49-F238E27FC236}">
                <a16:creationId xmlns:a16="http://schemas.microsoft.com/office/drawing/2014/main" id="{0C74AC9C-6FA1-4731-BD97-DCF386968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150" y="3505200"/>
            <a:ext cx="8045450" cy="553998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000" b="1" u="sng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ÂU 6:</a:t>
            </a:r>
            <a:r>
              <a:rPr lang="en-US" sz="30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Nêu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tính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chất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của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hàm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số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bậc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66"/>
                </a:solidFill>
                <a:latin typeface="Times New Roman" pitchFamily="18" charset="0"/>
              </a:rPr>
              <a:t>nhất</a:t>
            </a:r>
            <a:r>
              <a:rPr lang="en-US" sz="3000" b="1" dirty="0">
                <a:solidFill>
                  <a:srgbClr val="000066"/>
                </a:solidFill>
                <a:latin typeface="Times New Roman" pitchFamily="18" charset="0"/>
              </a:rPr>
              <a:t>?</a:t>
            </a:r>
            <a:endParaRPr lang="en-US" sz="3000" b="1" u="sng" dirty="0"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" name="WordArt 86">
            <a:extLst>
              <a:ext uri="{FF2B5EF4-FFF2-40B4-BE49-F238E27FC236}">
                <a16:creationId xmlns:a16="http://schemas.microsoft.com/office/drawing/2014/main" id="{9AB9E21C-EF1D-4EF1-BC27-0F484D7BB64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95600" y="576262"/>
            <a:ext cx="990600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1" grpId="0" animBg="1"/>
      <p:bldP spid="44052" grpId="0" animBg="1"/>
      <p:bldP spid="44053" grpId="0" animBg="1"/>
      <p:bldP spid="4405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ADAD227B-4E1A-4033-B886-16184C2DE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5123" name="WordArt 16">
            <a:extLst>
              <a:ext uri="{FF2B5EF4-FFF2-40B4-BE49-F238E27FC236}">
                <a16:creationId xmlns:a16="http://schemas.microsoft.com/office/drawing/2014/main" id="{1516BA01-9EB8-4FF2-9AF2-AD4776F6B11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762000"/>
            <a:ext cx="5334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ÔN TẬP CHƯƠNG II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1)</a:t>
            </a: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026" name="Text Box 18">
            <a:extLst>
              <a:ext uri="{FF2B5EF4-FFF2-40B4-BE49-F238E27FC236}">
                <a16:creationId xmlns:a16="http://schemas.microsoft.com/office/drawing/2014/main" id="{C71C8967-37CA-4251-B5A5-C5D3118F2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057401"/>
            <a:ext cx="8105104" cy="584775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sng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ÂU 7:</a:t>
            </a:r>
            <a:r>
              <a:rPr lang="en-US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Nêu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cách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vẽ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đồ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thị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hàm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số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bậc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Times New Roman" pitchFamily="18" charset="0"/>
              </a:rPr>
              <a:t>nhất</a:t>
            </a:r>
            <a:r>
              <a:rPr lang="en-US" b="1" dirty="0">
                <a:solidFill>
                  <a:srgbClr val="000066"/>
                </a:solidFill>
                <a:latin typeface="Times New Roman" pitchFamily="18" charset="0"/>
              </a:rPr>
              <a:t>?</a:t>
            </a:r>
            <a:endParaRPr lang="en-US" b="1" u="sng" dirty="0"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3027" name="Text Box 19">
            <a:extLst>
              <a:ext uri="{FF2B5EF4-FFF2-40B4-BE49-F238E27FC236}">
                <a16:creationId xmlns:a16="http://schemas.microsoft.com/office/drawing/2014/main" id="{CA08E230-0B4F-4FEA-B327-DCE732A22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371600"/>
            <a:ext cx="5969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sng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Tóm tắt các kiến thức cần nhớ :</a:t>
            </a: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25489AF9-2768-4B2F-A445-5F7EBEEBA176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819401"/>
            <a:ext cx="9829800" cy="3749676"/>
            <a:chOff x="192" y="1776"/>
            <a:chExt cx="5280" cy="2362"/>
          </a:xfrm>
        </p:grpSpPr>
        <p:sp>
          <p:nvSpPr>
            <p:cNvPr id="5128" name="Text Box 21">
              <a:extLst>
                <a:ext uri="{FF2B5EF4-FFF2-40B4-BE49-F238E27FC236}">
                  <a16:creationId xmlns:a16="http://schemas.microsoft.com/office/drawing/2014/main" id="{D06FEE2D-2FB4-4FCF-AC89-5F17E689BD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776"/>
              <a:ext cx="5280" cy="236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b="1" dirty="0">
                  <a:latin typeface="Times New Roman" panose="02020603050405020304" pitchFamily="18" charset="0"/>
                </a:rPr>
                <a:t>*</a:t>
              </a:r>
              <a:r>
                <a:rPr lang="en-US" altLang="en-US" sz="3000" b="1" u="sng" dirty="0" err="1">
                  <a:latin typeface="Times New Roman" panose="02020603050405020304" pitchFamily="18" charset="0"/>
                </a:rPr>
                <a:t>Cách</a:t>
              </a:r>
              <a:r>
                <a:rPr lang="en-US" altLang="en-US" sz="3000" b="1" u="sng" dirty="0">
                  <a:latin typeface="Times New Roman" panose="02020603050405020304" pitchFamily="18" charset="0"/>
                </a:rPr>
                <a:t> 1</a:t>
              </a:r>
              <a:r>
                <a:rPr lang="en-US" altLang="en-US" sz="3000" b="1" dirty="0">
                  <a:latin typeface="Times New Roman" panose="02020603050405020304" pitchFamily="18" charset="0"/>
                </a:rPr>
                <a:t>: </a:t>
              </a:r>
              <a:r>
                <a:rPr lang="en-US" altLang="en-US" sz="3000" b="1" dirty="0" err="1">
                  <a:latin typeface="Times New Roman" panose="02020603050405020304" pitchFamily="18" charset="0"/>
                </a:rPr>
                <a:t>Vẽ</a:t>
              </a:r>
              <a:r>
                <a:rPr lang="en-US" altLang="en-US" sz="3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3000" b="1" dirty="0" err="1">
                  <a:latin typeface="Times New Roman" panose="02020603050405020304" pitchFamily="18" charset="0"/>
                </a:rPr>
                <a:t>đường</a:t>
              </a:r>
              <a:r>
                <a:rPr lang="en-US" altLang="en-US" sz="3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3000" b="1" dirty="0" err="1">
                  <a:latin typeface="Times New Roman" panose="02020603050405020304" pitchFamily="18" charset="0"/>
                </a:rPr>
                <a:t>thẳng</a:t>
              </a:r>
              <a:r>
                <a:rPr lang="en-US" altLang="en-US" sz="3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3000" b="1" dirty="0" err="1">
                  <a:latin typeface="Times New Roman" panose="02020603050405020304" pitchFamily="18" charset="0"/>
                </a:rPr>
                <a:t>đi</a:t>
              </a:r>
              <a:r>
                <a:rPr lang="en-US" altLang="en-US" sz="3000" b="1" dirty="0">
                  <a:latin typeface="Times New Roman" panose="02020603050405020304" pitchFamily="18" charset="0"/>
                </a:rPr>
                <a:t> qua 2 </a:t>
              </a:r>
              <a:r>
                <a:rPr lang="en-US" altLang="en-US" sz="3000" b="1" dirty="0" err="1">
                  <a:latin typeface="Times New Roman" panose="02020603050405020304" pitchFamily="18" charset="0"/>
                </a:rPr>
                <a:t>điểm</a:t>
              </a:r>
              <a:r>
                <a:rPr lang="en-US" altLang="en-US" sz="3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3000" b="1" dirty="0" err="1">
                  <a:latin typeface="Times New Roman" panose="02020603050405020304" pitchFamily="18" charset="0"/>
                </a:rPr>
                <a:t>bất</a:t>
              </a:r>
              <a:r>
                <a:rPr lang="en-US" altLang="en-US" sz="3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3000" b="1" dirty="0" err="1">
                  <a:latin typeface="Times New Roman" panose="02020603050405020304" pitchFamily="18" charset="0"/>
                </a:rPr>
                <a:t>kỳ</a:t>
              </a:r>
              <a:r>
                <a:rPr lang="en-US" altLang="en-US" sz="3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3000" b="1" dirty="0" err="1">
                  <a:latin typeface="Times New Roman" panose="02020603050405020304" pitchFamily="18" charset="0"/>
                </a:rPr>
                <a:t>thuộc</a:t>
              </a:r>
              <a:r>
                <a:rPr lang="en-US" altLang="en-US" sz="3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3000" b="1" dirty="0" err="1">
                  <a:latin typeface="Times New Roman" panose="02020603050405020304" pitchFamily="18" charset="0"/>
                </a:rPr>
                <a:t>đồ</a:t>
              </a:r>
              <a:r>
                <a:rPr lang="en-US" altLang="en-US" sz="3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3000" b="1" dirty="0" err="1">
                  <a:latin typeface="Times New Roman" panose="02020603050405020304" pitchFamily="18" charset="0"/>
                </a:rPr>
                <a:t>thị</a:t>
              </a:r>
              <a:r>
                <a:rPr lang="en-US" altLang="en-US" sz="30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3000" b="1" dirty="0" err="1">
                  <a:latin typeface="Times New Roman" panose="02020603050405020304" pitchFamily="18" charset="0"/>
                </a:rPr>
                <a:t>có</a:t>
              </a:r>
              <a:r>
                <a:rPr lang="vi-VN" altLang="en-US" sz="3000" b="1" dirty="0">
                  <a:latin typeface="Times New Roman" panose="02020603050405020304" pitchFamily="18" charset="0"/>
                </a:rPr>
                <a:t> tọa độ (x</a:t>
              </a:r>
              <a:r>
                <a:rPr lang="vi-VN" altLang="en-US" sz="3000" b="1" baseline="-25000" dirty="0">
                  <a:latin typeface="Times New Roman" panose="02020603050405020304" pitchFamily="18" charset="0"/>
                </a:rPr>
                <a:t>1</a:t>
              </a:r>
              <a:r>
                <a:rPr lang="vi-VN" altLang="en-US" sz="3000" b="1" dirty="0">
                  <a:latin typeface="Times New Roman" panose="02020603050405020304" pitchFamily="18" charset="0"/>
                </a:rPr>
                <a:t>; y</a:t>
              </a:r>
              <a:r>
                <a:rPr lang="vi-VN" altLang="en-US" sz="3000" b="1" baseline="-25000" dirty="0">
                  <a:latin typeface="Times New Roman" panose="02020603050405020304" pitchFamily="18" charset="0"/>
                </a:rPr>
                <a:t>1</a:t>
              </a:r>
              <a:r>
                <a:rPr lang="vi-VN" altLang="en-US" sz="3000" b="1" dirty="0">
                  <a:latin typeface="Times New Roman" panose="02020603050405020304" pitchFamily="18" charset="0"/>
                </a:rPr>
                <a:t>) và (x</a:t>
              </a:r>
              <a:r>
                <a:rPr lang="vi-VN" altLang="en-US" sz="3000" b="1" baseline="-25000" dirty="0">
                  <a:latin typeface="Times New Roman" panose="02020603050405020304" pitchFamily="18" charset="0"/>
                </a:rPr>
                <a:t>2</a:t>
              </a:r>
              <a:r>
                <a:rPr lang="vi-VN" altLang="en-US" sz="3000" b="1" dirty="0">
                  <a:latin typeface="Times New Roman" panose="02020603050405020304" pitchFamily="18" charset="0"/>
                </a:rPr>
                <a:t>; y</a:t>
              </a:r>
              <a:r>
                <a:rPr lang="vi-VN" altLang="en-US" sz="3000" b="1" baseline="-25000" dirty="0">
                  <a:latin typeface="Times New Roman" panose="02020603050405020304" pitchFamily="18" charset="0"/>
                </a:rPr>
                <a:t>2</a:t>
              </a:r>
              <a:r>
                <a:rPr lang="vi-VN" altLang="en-US" sz="3000" b="1" dirty="0">
                  <a:latin typeface="Times New Roman" panose="02020603050405020304" pitchFamily="18" charset="0"/>
                </a:rPr>
                <a:t>)  (x</a:t>
              </a:r>
              <a:r>
                <a:rPr lang="vi-VN" altLang="en-US" sz="3000" b="1" baseline="-25000" dirty="0">
                  <a:latin typeface="Times New Roman" panose="02020603050405020304" pitchFamily="18" charset="0"/>
                </a:rPr>
                <a:t>1       </a:t>
              </a:r>
              <a:r>
                <a:rPr lang="vi-VN" altLang="en-US" sz="3000" b="1" dirty="0">
                  <a:latin typeface="Times New Roman" panose="02020603050405020304" pitchFamily="18" charset="0"/>
                </a:rPr>
                <a:t>x</a:t>
              </a:r>
              <a:r>
                <a:rPr lang="vi-VN" altLang="en-US" sz="3000" b="1" baseline="-25000" dirty="0">
                  <a:latin typeface="Times New Roman" panose="02020603050405020304" pitchFamily="18" charset="0"/>
                </a:rPr>
                <a:t>2</a:t>
              </a:r>
              <a:r>
                <a:rPr lang="vi-VN" altLang="en-US" sz="3000" b="1" dirty="0">
                  <a:latin typeface="Times New Roman" panose="02020603050405020304" pitchFamily="18" charset="0"/>
                </a:rPr>
                <a:t>)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vi-VN" altLang="en-US" sz="3000" b="1" dirty="0">
                  <a:latin typeface="Times New Roman" panose="02020603050405020304" pitchFamily="18" charset="0"/>
                </a:rPr>
                <a:t>*</a:t>
              </a:r>
              <a:r>
                <a:rPr lang="vi-VN" altLang="en-US" sz="3000" b="1" u="sng" dirty="0">
                  <a:latin typeface="Times New Roman" panose="02020603050405020304" pitchFamily="18" charset="0"/>
                </a:rPr>
                <a:t>Cách 2</a:t>
              </a:r>
              <a:r>
                <a:rPr lang="vi-VN" altLang="en-US" sz="3000" b="1" dirty="0">
                  <a:latin typeface="Times New Roman" panose="02020603050405020304" pitchFamily="18" charset="0"/>
                </a:rPr>
                <a:t>: Vẽ đường thẳng đi qua hai điểm: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3000" b="1" dirty="0">
                  <a:latin typeface="Times New Roman" panose="02020603050405020304" pitchFamily="18" charset="0"/>
                </a:rPr>
                <a:t>                        </a:t>
              </a:r>
              <a:r>
                <a:rPr lang="vi-VN" altLang="en-US" sz="3000" b="1" dirty="0">
                  <a:latin typeface="Times New Roman" panose="02020603050405020304" pitchFamily="18" charset="0"/>
                </a:rPr>
                <a:t>A(0;b) thuộc trục tung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3000" b="1" dirty="0">
                  <a:latin typeface="Times New Roman" panose="02020603050405020304" pitchFamily="18" charset="0"/>
                </a:rPr>
                <a:t>                        </a:t>
              </a:r>
              <a:r>
                <a:rPr lang="vi-VN" altLang="en-US" sz="3000" b="1" dirty="0">
                  <a:latin typeface="Times New Roman" panose="02020603050405020304" pitchFamily="18" charset="0"/>
                </a:rPr>
                <a:t>B(      ; 0)</a:t>
              </a:r>
              <a:r>
                <a:rPr lang="en-US" altLang="en-US" sz="3000" b="1" dirty="0">
                  <a:latin typeface="Times New Roman" panose="02020603050405020304" pitchFamily="18" charset="0"/>
                </a:rPr>
                <a:t> </a:t>
              </a:r>
              <a:r>
                <a:rPr lang="vi-VN" altLang="en-US" sz="3000" b="1" dirty="0">
                  <a:latin typeface="Times New Roman" panose="02020603050405020304" pitchFamily="18" charset="0"/>
                </a:rPr>
                <a:t>thuộc trục hoành</a:t>
              </a:r>
              <a:r>
                <a:rPr lang="en-US" altLang="en-US" sz="3000" b="1" dirty="0">
                  <a:latin typeface="Times New Roman" panose="02020603050405020304" pitchFamily="18" charset="0"/>
                </a:rPr>
                <a:t>.</a:t>
              </a:r>
            </a:p>
            <a:p>
              <a:pPr eaLnBrk="1" hangingPunct="1">
                <a:spcBef>
                  <a:spcPct val="50000"/>
                </a:spcBef>
              </a:pPr>
              <a:endParaRPr lang="vi-VN" altLang="en-US" sz="30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9" name="Object 22">
              <a:extLst>
                <a:ext uri="{FF2B5EF4-FFF2-40B4-BE49-F238E27FC236}">
                  <a16:creationId xmlns:a16="http://schemas.microsoft.com/office/drawing/2014/main" id="{637AC736-DE1C-46BE-997A-E25E9C6B27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588222"/>
                </p:ext>
              </p:extLst>
            </p:nvPr>
          </p:nvGraphicFramePr>
          <p:xfrm>
            <a:off x="1629" y="3258"/>
            <a:ext cx="395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Equation" r:id="rId3" imgW="292100" imgH="457200" progId="Equation.DSMT4">
                    <p:embed/>
                  </p:oleObj>
                </mc:Choice>
                <mc:Fallback>
                  <p:oleObj name="Equation" r:id="rId3" imgW="292100" imgH="4572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9" y="3258"/>
                          <a:ext cx="395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30" name="Group 23">
              <a:extLst>
                <a:ext uri="{FF2B5EF4-FFF2-40B4-BE49-F238E27FC236}">
                  <a16:creationId xmlns:a16="http://schemas.microsoft.com/office/drawing/2014/main" id="{C7DFCC33-55C2-474A-B0BD-FC0EE174B4EC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937" y="2016"/>
              <a:ext cx="2199" cy="461"/>
              <a:chOff x="2937" y="2038"/>
              <a:chExt cx="2199" cy="461"/>
            </a:xfrm>
          </p:grpSpPr>
          <p:sp>
            <p:nvSpPr>
              <p:cNvPr id="5131" name="AutoShape 24">
                <a:extLst>
                  <a:ext uri="{FF2B5EF4-FFF2-40B4-BE49-F238E27FC236}">
                    <a16:creationId xmlns:a16="http://schemas.microsoft.com/office/drawing/2014/main" id="{CE47673D-2394-4E9B-9837-D62E1F4EDFDB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4608" y="2112"/>
                <a:ext cx="528" cy="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2" name="Rectangle 25">
                <a:extLst>
                  <a:ext uri="{FF2B5EF4-FFF2-40B4-BE49-F238E27FC236}">
                    <a16:creationId xmlns:a16="http://schemas.microsoft.com/office/drawing/2014/main" id="{C2385ECC-C262-4346-99F1-328B0ED8BE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7" y="2038"/>
                <a:ext cx="211" cy="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eaLnBrk="1" hangingPunct="1"/>
                <a:r>
                  <a:rPr lang="vi-VN" altLang="en-US" sz="480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¹</a:t>
                </a:r>
                <a:endParaRPr lang="vi-VN" altLang="en-US" dirty="0"/>
              </a:p>
            </p:txBody>
          </p:sp>
        </p:grpSp>
      </p:grpSp>
      <p:sp>
        <p:nvSpPr>
          <p:cNvPr id="13" name="WordArt 86">
            <a:extLst>
              <a:ext uri="{FF2B5EF4-FFF2-40B4-BE49-F238E27FC236}">
                <a16:creationId xmlns:a16="http://schemas.microsoft.com/office/drawing/2014/main" id="{1B203315-6E46-4A03-B021-43F073C1A24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22027" y="870549"/>
            <a:ext cx="990600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id="{6C3E3A64-1BEA-4B0C-AA46-20F0CBBC2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-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4628" name="Text Box 52">
            <a:extLst>
              <a:ext uri="{FF2B5EF4-FFF2-40B4-BE49-F238E27FC236}">
                <a16:creationId xmlns:a16="http://schemas.microsoft.com/office/drawing/2014/main" id="{75F8F582-0B5C-4177-89A0-B06EABD73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066800"/>
            <a:ext cx="5969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sng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Tóm tắt các kiến thức cần nhớ :</a:t>
            </a:r>
          </a:p>
        </p:txBody>
      </p:sp>
      <p:sp>
        <p:nvSpPr>
          <p:cNvPr id="24631" name="Text Box 55">
            <a:extLst>
              <a:ext uri="{FF2B5EF4-FFF2-40B4-BE49-F238E27FC236}">
                <a16:creationId xmlns:a16="http://schemas.microsoft.com/office/drawing/2014/main" id="{0144F145-9CC4-46A9-A3CA-618929EEF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960562"/>
            <a:ext cx="9753600" cy="3385542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 8. Hai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b="1" dirty="0">
                <a:solidFill>
                  <a:srgbClr val="000066"/>
                </a:solidFill>
                <a:sym typeface="Symbol" panose="05050102010706020507" pitchFamily="18" charset="2"/>
              </a:rPr>
              <a:t>(d):</a:t>
            </a:r>
            <a:r>
              <a:rPr lang="en-US" altLang="en-US" dirty="0">
                <a:sym typeface="Symbol" panose="05050102010706020507" pitchFamily="18" charset="2"/>
              </a:rPr>
              <a:t>  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y = ax+ b (a 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 0)  </a:t>
            </a:r>
          </a:p>
          <a:p>
            <a:pPr eaLnBrk="1" hangingPunct="1"/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                                    </a:t>
            </a:r>
            <a:r>
              <a:rPr lang="en-US" altLang="en-US" b="1" dirty="0">
                <a:solidFill>
                  <a:srgbClr val="000066"/>
                </a:solidFill>
                <a:sym typeface="Symbol" panose="05050102010706020507" pitchFamily="18" charset="2"/>
              </a:rPr>
              <a:t>(d’): 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y =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a’x+b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’ (a’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 0)</a:t>
            </a:r>
          </a:p>
          <a:p>
            <a:pPr eaLnBrk="1" hangingPunct="1"/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  *(d)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(d’)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ắt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 a  a’</a:t>
            </a:r>
          </a:p>
          <a:p>
            <a:pPr eaLnBrk="1" hangingPunct="1"/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  *(d)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(d’)</a:t>
            </a:r>
            <a:r>
              <a:rPr lang="en-US" altLang="en-US" sz="30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ắt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hau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một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điểm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ên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ục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tung  </a:t>
            </a:r>
          </a:p>
          <a:p>
            <a:pPr eaLnBrk="1" hangingPunct="1"/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   a  a’; b = b’</a:t>
            </a:r>
          </a:p>
          <a:p>
            <a:pPr eaLnBrk="1" hangingPunct="1"/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  *(d)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(d’) song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song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a = a’; b  b’</a:t>
            </a:r>
          </a:p>
          <a:p>
            <a:pPr eaLnBrk="1" hangingPunct="1"/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  *(d)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(d’)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ùng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0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hau</a:t>
            </a:r>
            <a:r>
              <a:rPr lang="en-US" altLang="en-US" sz="30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 a = a’; b = b’</a:t>
            </a:r>
          </a:p>
        </p:txBody>
      </p:sp>
      <p:sp>
        <p:nvSpPr>
          <p:cNvPr id="24633" name="Text Box 57">
            <a:extLst>
              <a:ext uri="{FF2B5EF4-FFF2-40B4-BE49-F238E27FC236}">
                <a16:creationId xmlns:a16="http://schemas.microsoft.com/office/drawing/2014/main" id="{FFDACD0C-3268-4AD1-B523-099E7657D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129839"/>
            <a:ext cx="9829800" cy="3046988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altLang="en-US" b="1" u="sng" dirty="0">
                <a:solidFill>
                  <a:srgbClr val="000066"/>
                </a:solidFill>
                <a:latin typeface="Times New Roman" panose="02020603050405020304" pitchFamily="18" charset="0"/>
              </a:rPr>
              <a:t>CÂU 8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êu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iều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iện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b="1" dirty="0">
                <a:solidFill>
                  <a:srgbClr val="000066"/>
                </a:solidFill>
                <a:sym typeface="Symbol" panose="05050102010706020507" pitchFamily="18" charset="2"/>
              </a:rPr>
              <a:t>            (d)</a:t>
            </a:r>
            <a:r>
              <a:rPr lang="en-US" altLang="en-US" dirty="0">
                <a:sym typeface="Symbol" panose="05050102010706020507" pitchFamily="18" charset="2"/>
              </a:rPr>
              <a:t>: 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y = ax+ b (a 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 0)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 dirty="0">
                <a:solidFill>
                  <a:srgbClr val="000066"/>
                </a:solidFill>
                <a:sym typeface="Symbol" panose="05050102010706020507" pitchFamily="18" charset="2"/>
              </a:rPr>
              <a:t>(d’):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y =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a’x+b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’(a’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 0)</a:t>
            </a:r>
          </a:p>
          <a:p>
            <a:pPr eaLnBrk="1" hangingPunct="1"/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ắt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*</a:t>
            </a:r>
            <a:r>
              <a:rPr lang="en-US" altLang="en-US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ắt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hau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1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điểm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ên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ục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tung</a:t>
            </a:r>
            <a:endParaRPr lang="en-US" altLang="en-US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* song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song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hau</a:t>
            </a:r>
            <a:endParaRPr lang="en-US" altLang="en-US" b="1" dirty="0">
              <a:solidFill>
                <a:srgbClr val="00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*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ùng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hau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?</a:t>
            </a:r>
          </a:p>
        </p:txBody>
      </p:sp>
      <p:sp>
        <p:nvSpPr>
          <p:cNvPr id="7174" name="WordArt 60">
            <a:extLst>
              <a:ext uri="{FF2B5EF4-FFF2-40B4-BE49-F238E27FC236}">
                <a16:creationId xmlns:a16="http://schemas.microsoft.com/office/drawing/2014/main" id="{B96B5E60-74BE-4678-B755-C4C6D14DA4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457200"/>
            <a:ext cx="5334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ÔN TẬP CHƯƠNG II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1)</a:t>
            </a: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WordArt 86">
            <a:extLst>
              <a:ext uri="{FF2B5EF4-FFF2-40B4-BE49-F238E27FC236}">
                <a16:creationId xmlns:a16="http://schemas.microsoft.com/office/drawing/2014/main" id="{1123BCD7-8FC3-4A94-86E8-466E5C82422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95600" y="576262"/>
            <a:ext cx="990600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24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4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31" grpId="0" animBg="1"/>
      <p:bldP spid="24633" grpId="0" animBg="1"/>
      <p:bldP spid="2463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99" name="Text Box 143">
            <a:extLst>
              <a:ext uri="{FF2B5EF4-FFF2-40B4-BE49-F238E27FC236}">
                <a16:creationId xmlns:a16="http://schemas.microsoft.com/office/drawing/2014/main" id="{B468D981-12E8-4164-97BD-3BED6D582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399" y="1384301"/>
            <a:ext cx="9677397" cy="9556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9.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l-GR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+b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0)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x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.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9650" name="Text Box 194">
            <a:extLst>
              <a:ext uri="{FF2B5EF4-FFF2-40B4-BE49-F238E27FC236}">
                <a16:creationId xmlns:a16="http://schemas.microsoft.com/office/drawing/2014/main" id="{21DFCA0B-A754-4ECD-B4AC-7819A002D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399" y="5743925"/>
            <a:ext cx="9906001" cy="52322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0. a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được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ọi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ệ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hẳng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y = ax +b 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(a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 0).</a:t>
            </a:r>
          </a:p>
        </p:txBody>
      </p:sp>
      <p:sp>
        <p:nvSpPr>
          <p:cNvPr id="19651" name="Text Box 195">
            <a:extLst>
              <a:ext uri="{FF2B5EF4-FFF2-40B4-BE49-F238E27FC236}">
                <a16:creationId xmlns:a16="http://schemas.microsoft.com/office/drawing/2014/main" id="{D4DE2FC5-19A2-4586-95A2-66B67A883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838200"/>
            <a:ext cx="5969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sng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/Tóm tắt các kiến thức cần nhớ :</a:t>
            </a:r>
          </a:p>
        </p:txBody>
      </p:sp>
      <p:sp>
        <p:nvSpPr>
          <p:cNvPr id="6149" name="WordArt 203">
            <a:extLst>
              <a:ext uri="{FF2B5EF4-FFF2-40B4-BE49-F238E27FC236}">
                <a16:creationId xmlns:a16="http://schemas.microsoft.com/office/drawing/2014/main" id="{E4B6F199-8B0F-4242-9800-F401AF6854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381000"/>
            <a:ext cx="5334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ÔN TẬP CHƯƠNG II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1)</a:t>
            </a: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212">
            <a:extLst>
              <a:ext uri="{FF2B5EF4-FFF2-40B4-BE49-F238E27FC236}">
                <a16:creationId xmlns:a16="http://schemas.microsoft.com/office/drawing/2014/main" id="{D4D32E24-0951-4CA6-B473-9DBF063E0C99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209800"/>
            <a:ext cx="2838450" cy="2971800"/>
            <a:chOff x="672" y="1344"/>
            <a:chExt cx="1788" cy="1872"/>
          </a:xfrm>
        </p:grpSpPr>
        <p:graphicFrame>
          <p:nvGraphicFramePr>
            <p:cNvPr id="6179" name="Object 142">
              <a:extLst>
                <a:ext uri="{FF2B5EF4-FFF2-40B4-BE49-F238E27FC236}">
                  <a16:creationId xmlns:a16="http://schemas.microsoft.com/office/drawing/2014/main" id="{AC156151-46EE-4114-AFA6-6BE24002EE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2422919"/>
                </p:ext>
              </p:extLst>
            </p:nvPr>
          </p:nvGraphicFramePr>
          <p:xfrm>
            <a:off x="1248" y="2548"/>
            <a:ext cx="19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2" name="Equation" r:id="rId3" imgW="133480" imgH="133196" progId="Equation.3">
                    <p:embed/>
                  </p:oleObj>
                </mc:Choice>
                <mc:Fallback>
                  <p:oleObj name="Equation" r:id="rId3" imgW="133480" imgH="133196" progId="Equation.3">
                    <p:embed/>
                    <p:pic>
                      <p:nvPicPr>
                        <p:cNvPr id="0" name="Object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548"/>
                          <a:ext cx="192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0" name="Object 184">
              <a:extLst>
                <a:ext uri="{FF2B5EF4-FFF2-40B4-BE49-F238E27FC236}">
                  <a16:creationId xmlns:a16="http://schemas.microsoft.com/office/drawing/2014/main" id="{8318FD22-DF46-4FD7-B308-9BB15B4AA9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1881339"/>
                </p:ext>
              </p:extLst>
            </p:nvPr>
          </p:nvGraphicFramePr>
          <p:xfrm>
            <a:off x="1632" y="2560"/>
            <a:ext cx="173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" name="Equation" r:id="rId5" imgW="133480" imgH="133196" progId="Equation.3">
                    <p:embed/>
                  </p:oleObj>
                </mc:Choice>
                <mc:Fallback>
                  <p:oleObj name="Equation" r:id="rId5" imgW="133480" imgH="133196" progId="Equation.3">
                    <p:embed/>
                    <p:pic>
                      <p:nvPicPr>
                        <p:cNvPr id="0" name="Object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560"/>
                          <a:ext cx="173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1" name="Text Box 144">
              <a:extLst>
                <a:ext uri="{FF2B5EF4-FFF2-40B4-BE49-F238E27FC236}">
                  <a16:creationId xmlns:a16="http://schemas.microsoft.com/office/drawing/2014/main" id="{7CB5971D-3BD0-454D-BC7D-38951BB8C7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7" y="1440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6182" name="Line 145">
              <a:extLst>
                <a:ext uri="{FF2B5EF4-FFF2-40B4-BE49-F238E27FC236}">
                  <a16:creationId xmlns:a16="http://schemas.microsoft.com/office/drawing/2014/main" id="{73F1BFA7-FD8E-45D5-9216-BE64861102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1632"/>
              <a:ext cx="1488" cy="1584"/>
            </a:xfrm>
            <a:prstGeom prst="line">
              <a:avLst/>
            </a:prstGeom>
            <a:noFill/>
            <a:ln w="38100">
              <a:solidFill>
                <a:srgbClr val="66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3" name="Text Box 146">
              <a:extLst>
                <a:ext uri="{FF2B5EF4-FFF2-40B4-BE49-F238E27FC236}">
                  <a16:creationId xmlns:a16="http://schemas.microsoft.com/office/drawing/2014/main" id="{3137A862-C2C2-4F3D-887A-2FF008E8A2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0" y="2694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184" name="Text Box 147">
              <a:extLst>
                <a:ext uri="{FF2B5EF4-FFF2-40B4-BE49-F238E27FC236}">
                  <a16:creationId xmlns:a16="http://schemas.microsoft.com/office/drawing/2014/main" id="{7881154C-1D03-4F3A-BC9E-D555738B8E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2702734">
              <a:off x="1291" y="1877"/>
              <a:ext cx="7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2000" b="1">
                  <a:solidFill>
                    <a:srgbClr val="660033"/>
                  </a:solidFill>
                  <a:latin typeface="Times New Roman" panose="02020603050405020304" pitchFamily="18" charset="0"/>
                </a:rPr>
                <a:t>y = ax + b</a:t>
              </a:r>
            </a:p>
          </p:txBody>
        </p:sp>
        <p:sp>
          <p:nvSpPr>
            <p:cNvPr id="6185" name="Text Box 148">
              <a:extLst>
                <a:ext uri="{FF2B5EF4-FFF2-40B4-BE49-F238E27FC236}">
                  <a16:creationId xmlns:a16="http://schemas.microsoft.com/office/drawing/2014/main" id="{705E0C7F-C11C-4006-B617-B67D02A48E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026774">
              <a:off x="1178" y="2559"/>
              <a:ext cx="1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186" name="Text Box 169">
              <a:extLst>
                <a:ext uri="{FF2B5EF4-FFF2-40B4-BE49-F238E27FC236}">
                  <a16:creationId xmlns:a16="http://schemas.microsoft.com/office/drawing/2014/main" id="{8A45123D-522A-460E-BCE7-6681FFA08D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2" y="2748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187" name="Line 171">
              <a:extLst>
                <a:ext uri="{FF2B5EF4-FFF2-40B4-BE49-F238E27FC236}">
                  <a16:creationId xmlns:a16="http://schemas.microsoft.com/office/drawing/2014/main" id="{31EFD2FB-7D30-4903-81ED-D1811B78FE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2754"/>
              <a:ext cx="1584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8" name="Line 172">
              <a:extLst>
                <a:ext uri="{FF2B5EF4-FFF2-40B4-BE49-F238E27FC236}">
                  <a16:creationId xmlns:a16="http://schemas.microsoft.com/office/drawing/2014/main" id="{220C76E6-9E2E-494F-A250-FF0C3CEFE7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56" y="1458"/>
              <a:ext cx="0" cy="161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9" name="Text Box 176">
              <a:extLst>
                <a:ext uri="{FF2B5EF4-FFF2-40B4-BE49-F238E27FC236}">
                  <a16:creationId xmlns:a16="http://schemas.microsoft.com/office/drawing/2014/main" id="{C9FC7D1E-3ECE-4418-A190-818A23E762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6" y="265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190" name="Text Box 177">
              <a:extLst>
                <a:ext uri="{FF2B5EF4-FFF2-40B4-BE49-F238E27FC236}">
                  <a16:creationId xmlns:a16="http://schemas.microsoft.com/office/drawing/2014/main" id="{4E8C4AB3-CE26-4892-9DE2-B5010B516E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34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191" name="Line 178">
              <a:extLst>
                <a:ext uri="{FF2B5EF4-FFF2-40B4-BE49-F238E27FC236}">
                  <a16:creationId xmlns:a16="http://schemas.microsoft.com/office/drawing/2014/main" id="{C3966C68-EA55-47A7-A945-EC4993604C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1680"/>
              <a:ext cx="1440" cy="1536"/>
            </a:xfrm>
            <a:prstGeom prst="line">
              <a:avLst/>
            </a:prstGeom>
            <a:noFill/>
            <a:ln w="38100">
              <a:solidFill>
                <a:srgbClr val="66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2" name="Text Box 179">
              <a:extLst>
                <a:ext uri="{FF2B5EF4-FFF2-40B4-BE49-F238E27FC236}">
                  <a16:creationId xmlns:a16="http://schemas.microsoft.com/office/drawing/2014/main" id="{8B9A53D9-308E-4A6B-9495-ACDD386DD6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3001430">
              <a:off x="1761" y="2127"/>
              <a:ext cx="5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2000" b="1">
                  <a:solidFill>
                    <a:srgbClr val="660033"/>
                  </a:solidFill>
                  <a:latin typeface="Times New Roman" panose="02020603050405020304" pitchFamily="18" charset="0"/>
                </a:rPr>
                <a:t>y = ax </a:t>
              </a:r>
            </a:p>
          </p:txBody>
        </p:sp>
        <p:sp>
          <p:nvSpPr>
            <p:cNvPr id="6193" name="Text Box 183">
              <a:extLst>
                <a:ext uri="{FF2B5EF4-FFF2-40B4-BE49-F238E27FC236}">
                  <a16:creationId xmlns:a16="http://schemas.microsoft.com/office/drawing/2014/main" id="{0485BD49-2C67-4BCE-82A9-7F9B145895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026774">
              <a:off x="1530" y="2559"/>
              <a:ext cx="1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194" name="Text Box 190">
              <a:extLst>
                <a:ext uri="{FF2B5EF4-FFF2-40B4-BE49-F238E27FC236}">
                  <a16:creationId xmlns:a16="http://schemas.microsoft.com/office/drawing/2014/main" id="{67EBFE50-ABA0-4BC8-B414-B782D7D52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142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195" name="Line 209">
              <a:extLst>
                <a:ext uri="{FF2B5EF4-FFF2-40B4-BE49-F238E27FC236}">
                  <a16:creationId xmlns:a16="http://schemas.microsoft.com/office/drawing/2014/main" id="{14EAE76A-3460-4852-B112-66CD43554F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0" y="1728"/>
              <a:ext cx="624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24">
            <a:extLst>
              <a:ext uri="{FF2B5EF4-FFF2-40B4-BE49-F238E27FC236}">
                <a16:creationId xmlns:a16="http://schemas.microsoft.com/office/drawing/2014/main" id="{BACD7E2E-FE02-4E97-9A0D-74373906382C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363787"/>
            <a:ext cx="3449638" cy="2970213"/>
            <a:chOff x="2688" y="1440"/>
            <a:chExt cx="2173" cy="1871"/>
          </a:xfrm>
        </p:grpSpPr>
        <p:sp>
          <p:nvSpPr>
            <p:cNvPr id="6162" name="Text Box 150">
              <a:extLst>
                <a:ext uri="{FF2B5EF4-FFF2-40B4-BE49-F238E27FC236}">
                  <a16:creationId xmlns:a16="http://schemas.microsoft.com/office/drawing/2014/main" id="{CD332203-40CC-4DA6-AF32-A5BD94B937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0" y="183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6163" name="Text Box 151">
              <a:extLst>
                <a:ext uri="{FF2B5EF4-FFF2-40B4-BE49-F238E27FC236}">
                  <a16:creationId xmlns:a16="http://schemas.microsoft.com/office/drawing/2014/main" id="{13F78629-E257-4E05-B309-09165CBF81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240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164" name="Text Box 152">
              <a:extLst>
                <a:ext uri="{FF2B5EF4-FFF2-40B4-BE49-F238E27FC236}">
                  <a16:creationId xmlns:a16="http://schemas.microsoft.com/office/drawing/2014/main" id="{14474BE7-0B72-4103-8E06-D21F49CCD7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480079">
              <a:off x="2419" y="1813"/>
              <a:ext cx="7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2000" b="1">
                  <a:solidFill>
                    <a:srgbClr val="660033"/>
                  </a:solidFill>
                  <a:latin typeface="Times New Roman" panose="02020603050405020304" pitchFamily="18" charset="0"/>
                </a:rPr>
                <a:t>y = ax + b</a:t>
              </a:r>
            </a:p>
          </p:txBody>
        </p:sp>
        <p:sp>
          <p:nvSpPr>
            <p:cNvPr id="6165" name="Text Box 153">
              <a:extLst>
                <a:ext uri="{FF2B5EF4-FFF2-40B4-BE49-F238E27FC236}">
                  <a16:creationId xmlns:a16="http://schemas.microsoft.com/office/drawing/2014/main" id="{B6F5965A-319C-4061-A61B-DA2FCA8604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8248168">
              <a:off x="3563" y="211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2400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6166" name="Object 157">
              <a:extLst>
                <a:ext uri="{FF2B5EF4-FFF2-40B4-BE49-F238E27FC236}">
                  <a16:creationId xmlns:a16="http://schemas.microsoft.com/office/drawing/2014/main" id="{13A4D1F9-7734-4A86-9E06-475CC8029D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1625777"/>
                </p:ext>
              </p:extLst>
            </p:nvPr>
          </p:nvGraphicFramePr>
          <p:xfrm>
            <a:off x="3326" y="2212"/>
            <a:ext cx="178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4" name="Equation" r:id="rId7" imgW="133480" imgH="133196" progId="Equation.3">
                    <p:embed/>
                  </p:oleObj>
                </mc:Choice>
                <mc:Fallback>
                  <p:oleObj name="Equation" r:id="rId7" imgW="133480" imgH="133196" progId="Equation.3">
                    <p:embed/>
                    <p:pic>
                      <p:nvPicPr>
                        <p:cNvPr id="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" y="2212"/>
                          <a:ext cx="178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7" name="Line 158">
              <a:extLst>
                <a:ext uri="{FF2B5EF4-FFF2-40B4-BE49-F238E27FC236}">
                  <a16:creationId xmlns:a16="http://schemas.microsoft.com/office/drawing/2014/main" id="{1A14B0E8-5930-4B27-8031-E0A38C8EB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28" y="1496"/>
              <a:ext cx="1056" cy="1728"/>
            </a:xfrm>
            <a:prstGeom prst="line">
              <a:avLst/>
            </a:prstGeom>
            <a:noFill/>
            <a:ln w="38100">
              <a:solidFill>
                <a:srgbClr val="66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8" name="Line 162">
              <a:extLst>
                <a:ext uri="{FF2B5EF4-FFF2-40B4-BE49-F238E27FC236}">
                  <a16:creationId xmlns:a16="http://schemas.microsoft.com/office/drawing/2014/main" id="{FC2F8FAB-01B6-4046-BC3E-D896D7DFEE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4" y="2456"/>
              <a:ext cx="1957" cy="17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9" name="Line 163">
              <a:extLst>
                <a:ext uri="{FF2B5EF4-FFF2-40B4-BE49-F238E27FC236}">
                  <a16:creationId xmlns:a16="http://schemas.microsoft.com/office/drawing/2014/main" id="{A549BAFF-1009-49F2-8A50-B72D52FFAC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20" y="1587"/>
              <a:ext cx="0" cy="1637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0" name="Text Box 164">
              <a:extLst>
                <a:ext uri="{FF2B5EF4-FFF2-40B4-BE49-F238E27FC236}">
                  <a16:creationId xmlns:a16="http://schemas.microsoft.com/office/drawing/2014/main" id="{8CC984AE-54D2-4849-A191-3F19567D19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2" y="239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171" name="Text Box 165">
              <a:extLst>
                <a:ext uri="{FF2B5EF4-FFF2-40B4-BE49-F238E27FC236}">
                  <a16:creationId xmlns:a16="http://schemas.microsoft.com/office/drawing/2014/main" id="{DE026E6A-FAF1-4730-AA65-D9838BA325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2392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172" name="Text Box 166">
              <a:extLst>
                <a:ext uri="{FF2B5EF4-FFF2-40B4-BE49-F238E27FC236}">
                  <a16:creationId xmlns:a16="http://schemas.microsoft.com/office/drawing/2014/main" id="{63D50006-D285-4CE8-B2BD-C47B425559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8" y="149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173" name="Line 180">
              <a:extLst>
                <a:ext uri="{FF2B5EF4-FFF2-40B4-BE49-F238E27FC236}">
                  <a16:creationId xmlns:a16="http://schemas.microsoft.com/office/drawing/2014/main" id="{DA6E4AD5-47F9-46CE-B0C1-8A3B2580DC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96" y="1440"/>
              <a:ext cx="1056" cy="1728"/>
            </a:xfrm>
            <a:prstGeom prst="line">
              <a:avLst/>
            </a:prstGeom>
            <a:noFill/>
            <a:ln w="38100">
              <a:solidFill>
                <a:srgbClr val="66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4" name="Text Box 181">
              <a:extLst>
                <a:ext uri="{FF2B5EF4-FFF2-40B4-BE49-F238E27FC236}">
                  <a16:creationId xmlns:a16="http://schemas.microsoft.com/office/drawing/2014/main" id="{CC9C2794-1022-4B2B-B31A-6557BB3F94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480079">
              <a:off x="3101" y="1587"/>
              <a:ext cx="5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2000" b="1">
                  <a:solidFill>
                    <a:srgbClr val="660033"/>
                  </a:solidFill>
                  <a:latin typeface="Times New Roman" panose="02020603050405020304" pitchFamily="18" charset="0"/>
                </a:rPr>
                <a:t>y = ax</a:t>
              </a:r>
            </a:p>
          </p:txBody>
        </p:sp>
        <p:sp>
          <p:nvSpPr>
            <p:cNvPr id="6175" name="Text Box 182">
              <a:extLst>
                <a:ext uri="{FF2B5EF4-FFF2-40B4-BE49-F238E27FC236}">
                  <a16:creationId xmlns:a16="http://schemas.microsoft.com/office/drawing/2014/main" id="{21256EA0-21FA-4B1D-883D-A710828E7D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8617248">
              <a:off x="3189" y="2116"/>
              <a:ext cx="44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2400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6176" name="Object 187">
              <a:extLst>
                <a:ext uri="{FF2B5EF4-FFF2-40B4-BE49-F238E27FC236}">
                  <a16:creationId xmlns:a16="http://schemas.microsoft.com/office/drawing/2014/main" id="{3924C580-C3E3-467C-B4D5-0BF5090521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2874797"/>
                </p:ext>
              </p:extLst>
            </p:nvPr>
          </p:nvGraphicFramePr>
          <p:xfrm>
            <a:off x="3744" y="2255"/>
            <a:ext cx="16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" name="Equation" r:id="rId9" imgW="133480" imgH="133196" progId="Equation.3">
                    <p:embed/>
                  </p:oleObj>
                </mc:Choice>
                <mc:Fallback>
                  <p:oleObj name="Equation" r:id="rId9" imgW="133480" imgH="133196" progId="Equation.3">
                    <p:embed/>
                    <p:pic>
                      <p:nvPicPr>
                        <p:cNvPr id="0" name="Object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255"/>
                          <a:ext cx="168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7" name="Text Box 191">
              <a:extLst>
                <a:ext uri="{FF2B5EF4-FFF2-40B4-BE49-F238E27FC236}">
                  <a16:creationId xmlns:a16="http://schemas.microsoft.com/office/drawing/2014/main" id="{34FA1D41-1851-4913-B546-BB4DEE7BD6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0" y="2984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000066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178" name="Line 210">
              <a:extLst>
                <a:ext uri="{FF2B5EF4-FFF2-40B4-BE49-F238E27FC236}">
                  <a16:creationId xmlns:a16="http://schemas.microsoft.com/office/drawing/2014/main" id="{DB1B14FD-AA03-4AD6-86D8-D81852C490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6" y="2120"/>
              <a:ext cx="576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13">
            <a:extLst>
              <a:ext uri="{FF2B5EF4-FFF2-40B4-BE49-F238E27FC236}">
                <a16:creationId xmlns:a16="http://schemas.microsoft.com/office/drawing/2014/main" id="{42529277-3A0E-4FE3-B55F-33873C1FDE7F}"/>
              </a:ext>
            </a:extLst>
          </p:cNvPr>
          <p:cNvGrpSpPr>
            <a:grpSpLocks/>
          </p:cNvGrpSpPr>
          <p:nvPr/>
        </p:nvGrpSpPr>
        <p:grpSpPr bwMode="auto">
          <a:xfrm>
            <a:off x="1497013" y="5776920"/>
            <a:ext cx="9197974" cy="523875"/>
            <a:chOff x="385" y="4027"/>
            <a:chExt cx="5794" cy="330"/>
          </a:xfrm>
        </p:grpSpPr>
        <p:sp>
          <p:nvSpPr>
            <p:cNvPr id="6160" name="Text Box 214">
              <a:extLst>
                <a:ext uri="{FF2B5EF4-FFF2-40B4-BE49-F238E27FC236}">
                  <a16:creationId xmlns:a16="http://schemas.microsoft.com/office/drawing/2014/main" id="{2BAEC961-1652-4212-8C91-FF6958C36F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4027"/>
              <a:ext cx="5794" cy="33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2800" b="1" u="sng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CÂU 10</a:t>
              </a:r>
              <a:r>
                <a:rPr lang="en-US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: Khi </a:t>
              </a:r>
              <a:r>
                <a:rPr lang="en-US" altLang="en-US" sz="2800" b="1" dirty="0" err="1">
                  <a:solidFill>
                    <a:srgbClr val="000066"/>
                  </a:solidFill>
                  <a:latin typeface="Times New Roman" panose="02020603050405020304" pitchFamily="18" charset="0"/>
                </a:rPr>
                <a:t>nào</a:t>
              </a:r>
              <a:r>
                <a:rPr lang="en-US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66"/>
                  </a:solidFill>
                  <a:latin typeface="Times New Roman" panose="02020603050405020304" pitchFamily="18" charset="0"/>
                </a:rPr>
                <a:t>thì</a:t>
              </a:r>
              <a:r>
                <a:rPr lang="en-US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66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en-US" sz="2800" b="1" dirty="0" err="1">
                  <a:solidFill>
                    <a:srgbClr val="000066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66"/>
                  </a:solidFill>
                  <a:latin typeface="Times New Roman" panose="02020603050405020304" pitchFamily="18" charset="0"/>
                </a:rPr>
                <a:t>một</a:t>
              </a:r>
              <a:r>
                <a:rPr lang="en-US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66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66"/>
                  </a:solidFill>
                  <a:latin typeface="Times New Roman" panose="02020603050405020304" pitchFamily="18" charset="0"/>
                </a:rPr>
                <a:t>nhọn</a:t>
              </a:r>
              <a:r>
                <a:rPr lang="en-US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 ? </a:t>
              </a:r>
              <a:r>
                <a:rPr lang="en-US" altLang="en-US" sz="2800" b="1" dirty="0" err="1">
                  <a:solidFill>
                    <a:srgbClr val="000066"/>
                  </a:solidFill>
                  <a:latin typeface="Times New Roman" panose="02020603050405020304" pitchFamily="18" charset="0"/>
                </a:rPr>
                <a:t>một</a:t>
              </a:r>
              <a:r>
                <a:rPr lang="en-US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66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66"/>
                  </a:solidFill>
                  <a:latin typeface="Times New Roman" panose="02020603050405020304" pitchFamily="18" charset="0"/>
                </a:rPr>
                <a:t>tù</a:t>
              </a:r>
              <a:r>
                <a:rPr lang="en-US" altLang="en-US" sz="2800" b="1" dirty="0">
                  <a:solidFill>
                    <a:srgbClr val="000066"/>
                  </a:solidFill>
                  <a:latin typeface="Times New Roman" panose="02020603050405020304" pitchFamily="18" charset="0"/>
                </a:rPr>
                <a:t> ? </a:t>
              </a:r>
            </a:p>
          </p:txBody>
        </p:sp>
        <p:graphicFrame>
          <p:nvGraphicFramePr>
            <p:cNvPr id="6161" name="Object 215">
              <a:extLst>
                <a:ext uri="{FF2B5EF4-FFF2-40B4-BE49-F238E27FC236}">
                  <a16:creationId xmlns:a16="http://schemas.microsoft.com/office/drawing/2014/main" id="{7A12A151-59F9-4527-91CF-E09674E5D7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7767136"/>
                </p:ext>
              </p:extLst>
            </p:nvPr>
          </p:nvGraphicFramePr>
          <p:xfrm>
            <a:off x="2837" y="4140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" name="Equation" r:id="rId11" imgW="133480" imgH="133196" progId="Equation.3">
                    <p:embed/>
                  </p:oleObj>
                </mc:Choice>
                <mc:Fallback>
                  <p:oleObj name="Equation" r:id="rId11" imgW="133480" imgH="133196" progId="Equation.3">
                    <p:embed/>
                    <p:pic>
                      <p:nvPicPr>
                        <p:cNvPr id="0" name="Object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7" y="4140"/>
                          <a:ext cx="18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8">
            <a:extLst>
              <a:ext uri="{FF2B5EF4-FFF2-40B4-BE49-F238E27FC236}">
                <a16:creationId xmlns:a16="http://schemas.microsoft.com/office/drawing/2014/main" id="{D96AFFA3-9A16-4B78-B3B3-32CEB330538F}"/>
              </a:ext>
            </a:extLst>
          </p:cNvPr>
          <p:cNvGrpSpPr>
            <a:grpSpLocks/>
          </p:cNvGrpSpPr>
          <p:nvPr/>
        </p:nvGrpSpPr>
        <p:grpSpPr bwMode="auto">
          <a:xfrm>
            <a:off x="1705084" y="5129952"/>
            <a:ext cx="3625851" cy="519113"/>
            <a:chOff x="2096" y="2382"/>
            <a:chExt cx="2284" cy="327"/>
          </a:xfrm>
        </p:grpSpPr>
        <p:sp>
          <p:nvSpPr>
            <p:cNvPr id="6158" name="Text Box 219">
              <a:extLst>
                <a:ext uri="{FF2B5EF4-FFF2-40B4-BE49-F238E27FC236}">
                  <a16:creationId xmlns:a16="http://schemas.microsoft.com/office/drawing/2014/main" id="{2172EF9A-08D5-4FA2-B60D-33FF9B706C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382"/>
              <a:ext cx="22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altLang="en-US" sz="2800" b="1" dirty="0" err="1">
                  <a:solidFill>
                    <a:srgbClr val="FF0066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altLang="en-US" sz="28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66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altLang="en-US" sz="28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66"/>
                  </a:solidFill>
                  <a:latin typeface="Times New Roman" panose="02020603050405020304" pitchFamily="18" charset="0"/>
                </a:rPr>
                <a:t>nhọn</a:t>
              </a:r>
              <a:r>
                <a:rPr lang="en-US" altLang="en-US" sz="28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66"/>
                  </a:solidFill>
                  <a:latin typeface="Times New Roman" panose="02020603050405020304" pitchFamily="18" charset="0"/>
                </a:rPr>
                <a:t>khi</a:t>
              </a:r>
              <a:r>
                <a:rPr lang="en-US" altLang="en-US" sz="28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 a &gt; 0</a:t>
              </a:r>
            </a:p>
          </p:txBody>
        </p:sp>
        <p:graphicFrame>
          <p:nvGraphicFramePr>
            <p:cNvPr id="6159" name="Object 220">
              <a:extLst>
                <a:ext uri="{FF2B5EF4-FFF2-40B4-BE49-F238E27FC236}">
                  <a16:creationId xmlns:a16="http://schemas.microsoft.com/office/drawing/2014/main" id="{C6ED7F97-2130-47CB-89CA-FDD034A0CC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6" y="2475"/>
            <a:ext cx="21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" name="Equation" r:id="rId13" imgW="152428" imgH="142921" progId="Equation.DSMT4">
                    <p:embed/>
                  </p:oleObj>
                </mc:Choice>
                <mc:Fallback>
                  <p:oleObj name="Equation" r:id="rId13" imgW="152428" imgH="142921" progId="Equation.DSMT4">
                    <p:embed/>
                    <p:pic>
                      <p:nvPicPr>
                        <p:cNvPr id="0" name="Object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6" y="2475"/>
                          <a:ext cx="21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21">
            <a:extLst>
              <a:ext uri="{FF2B5EF4-FFF2-40B4-BE49-F238E27FC236}">
                <a16:creationId xmlns:a16="http://schemas.microsoft.com/office/drawing/2014/main" id="{2A121BC2-CCCA-4621-B0F1-14D32CB15699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5119688"/>
            <a:ext cx="3170238" cy="519112"/>
            <a:chOff x="2096" y="2382"/>
            <a:chExt cx="1997" cy="327"/>
          </a:xfrm>
        </p:grpSpPr>
        <p:sp>
          <p:nvSpPr>
            <p:cNvPr id="6156" name="Text Box 222">
              <a:extLst>
                <a:ext uri="{FF2B5EF4-FFF2-40B4-BE49-F238E27FC236}">
                  <a16:creationId xmlns:a16="http://schemas.microsoft.com/office/drawing/2014/main" id="{3B9FF367-1998-4248-AE9D-A33FEC48C1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382"/>
              <a:ext cx="19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   là góc tù khi a &lt; 0</a:t>
              </a:r>
            </a:p>
          </p:txBody>
        </p:sp>
        <p:graphicFrame>
          <p:nvGraphicFramePr>
            <p:cNvPr id="6157" name="Object 223">
              <a:extLst>
                <a:ext uri="{FF2B5EF4-FFF2-40B4-BE49-F238E27FC236}">
                  <a16:creationId xmlns:a16="http://schemas.microsoft.com/office/drawing/2014/main" id="{F0C90379-80B8-4C29-805A-D25538E2EC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6" y="2475"/>
            <a:ext cx="21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" name="Equation" r:id="rId15" imgW="152428" imgH="142921" progId="Equation.DSMT4">
                    <p:embed/>
                  </p:oleObj>
                </mc:Choice>
                <mc:Fallback>
                  <p:oleObj name="Equation" r:id="rId15" imgW="152428" imgH="142921" progId="Equation.DSMT4">
                    <p:embed/>
                    <p:pic>
                      <p:nvPicPr>
                        <p:cNvPr id="0" name="Object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6" y="2475"/>
                          <a:ext cx="21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WordArt 86">
            <a:extLst>
              <a:ext uri="{FF2B5EF4-FFF2-40B4-BE49-F238E27FC236}">
                <a16:creationId xmlns:a16="http://schemas.microsoft.com/office/drawing/2014/main" id="{408674FE-5EE4-4EF2-91B9-699F2B928F5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95600" y="457200"/>
            <a:ext cx="990600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99" grpId="0" animBg="1"/>
      <p:bldP spid="1965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image002">
            <a:extLst>
              <a:ext uri="{FF2B5EF4-FFF2-40B4-BE49-F238E27FC236}">
                <a16:creationId xmlns:a16="http://schemas.microsoft.com/office/drawing/2014/main" id="{387094FF-C3A0-4859-B92D-E2916816DB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53414">
            <a:off x="6095806" y="775380"/>
            <a:ext cx="1299353" cy="2803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3" descr="image003">
            <a:extLst>
              <a:ext uri="{FF2B5EF4-FFF2-40B4-BE49-F238E27FC236}">
                <a16:creationId xmlns:a16="http://schemas.microsoft.com/office/drawing/2014/main" id="{A993934E-0456-438C-921D-8B7AF272F8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34473">
            <a:off x="7294071" y="261830"/>
            <a:ext cx="1235409" cy="1565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8" name="Picture 4" descr="image004">
            <a:extLst>
              <a:ext uri="{FF2B5EF4-FFF2-40B4-BE49-F238E27FC236}">
                <a16:creationId xmlns:a16="http://schemas.microsoft.com/office/drawing/2014/main" id="{5151AB6A-2CC7-4440-BA9B-02BD398A37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34650">
            <a:off x="8686726" y="-128788"/>
            <a:ext cx="1805793" cy="1851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9" name="Picture 5" descr="image005">
            <a:extLst>
              <a:ext uri="{FF2B5EF4-FFF2-40B4-BE49-F238E27FC236}">
                <a16:creationId xmlns:a16="http://schemas.microsoft.com/office/drawing/2014/main" id="{98401FAC-4CCD-4D31-99FF-8E1069500D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65050">
            <a:off x="8430599" y="447644"/>
            <a:ext cx="3637164" cy="1299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0" name="Picture 6" descr="image006">
            <a:extLst>
              <a:ext uri="{FF2B5EF4-FFF2-40B4-BE49-F238E27FC236}">
                <a16:creationId xmlns:a16="http://schemas.microsoft.com/office/drawing/2014/main" id="{D1D07955-F4C4-4DFE-9ECB-5ADF817AEE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1358">
            <a:off x="6964386" y="1063460"/>
            <a:ext cx="2218180" cy="933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1" name="Picture 7" descr="image007">
            <a:extLst>
              <a:ext uri="{FF2B5EF4-FFF2-40B4-BE49-F238E27FC236}">
                <a16:creationId xmlns:a16="http://schemas.microsoft.com/office/drawing/2014/main" id="{7EF49431-BD85-452F-B12E-B6C0B919FE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83440">
            <a:off x="6719363" y="1167284"/>
            <a:ext cx="2291771" cy="2092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2" name="Picture 8" descr="image008">
            <a:extLst>
              <a:ext uri="{FF2B5EF4-FFF2-40B4-BE49-F238E27FC236}">
                <a16:creationId xmlns:a16="http://schemas.microsoft.com/office/drawing/2014/main" id="{333A60A8-BE00-46FA-B2FD-952E6AA2AF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0611" y="2265677"/>
            <a:ext cx="1662556" cy="1145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3" name="Picture 9" descr="image009">
            <a:extLst>
              <a:ext uri="{FF2B5EF4-FFF2-40B4-BE49-F238E27FC236}">
                <a16:creationId xmlns:a16="http://schemas.microsoft.com/office/drawing/2014/main" id="{2AD786E9-C7A7-40FB-A86D-AA7E64159A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1514272"/>
            <a:ext cx="1555009" cy="1183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4" name="Picture 10" descr="image010">
            <a:extLst>
              <a:ext uri="{FF2B5EF4-FFF2-40B4-BE49-F238E27FC236}">
                <a16:creationId xmlns:a16="http://schemas.microsoft.com/office/drawing/2014/main" id="{F1849C46-426F-4C7B-A257-E92D0B3046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9701" y="2138305"/>
            <a:ext cx="1676335" cy="53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5" name="Picture 11" descr="image011">
            <a:extLst>
              <a:ext uri="{FF2B5EF4-FFF2-40B4-BE49-F238E27FC236}">
                <a16:creationId xmlns:a16="http://schemas.microsoft.com/office/drawing/2014/main" id="{DD26EB5F-2A8D-4A0F-BE7B-847C5F890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9739" y="2273480"/>
            <a:ext cx="1745481" cy="889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6" name="Picture 12" descr="image012">
            <a:extLst>
              <a:ext uri="{FF2B5EF4-FFF2-40B4-BE49-F238E27FC236}">
                <a16:creationId xmlns:a16="http://schemas.microsoft.com/office/drawing/2014/main" id="{484B1903-716B-4E62-A08F-72BBFBB07B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4187" y="2989849"/>
            <a:ext cx="1879968" cy="1181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7" name="Picture 13" descr="image013">
            <a:extLst>
              <a:ext uri="{FF2B5EF4-FFF2-40B4-BE49-F238E27FC236}">
                <a16:creationId xmlns:a16="http://schemas.microsoft.com/office/drawing/2014/main" id="{C0E2C107-7746-41B8-A1D9-E45C97094B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73038">
            <a:off x="9788413" y="2970776"/>
            <a:ext cx="1530675" cy="1328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8" name="Picture 14" descr="image014">
            <a:extLst>
              <a:ext uri="{FF2B5EF4-FFF2-40B4-BE49-F238E27FC236}">
                <a16:creationId xmlns:a16="http://schemas.microsoft.com/office/drawing/2014/main" id="{68411498-4653-4901-B9E9-5A3BC15702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2371" y="3655513"/>
            <a:ext cx="1857533" cy="496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9" name="Picture 15" descr="image015">
            <a:extLst>
              <a:ext uri="{FF2B5EF4-FFF2-40B4-BE49-F238E27FC236}">
                <a16:creationId xmlns:a16="http://schemas.microsoft.com/office/drawing/2014/main" id="{A9945F71-F7C3-4AC2-87DC-2C686D198F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9750" y="3719809"/>
            <a:ext cx="1629370" cy="87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0" name="Picture 16" descr="image016">
            <a:extLst>
              <a:ext uri="{FF2B5EF4-FFF2-40B4-BE49-F238E27FC236}">
                <a16:creationId xmlns:a16="http://schemas.microsoft.com/office/drawing/2014/main" id="{FE7B2D51-18C8-4561-866A-0E3A90AF7A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34366">
            <a:off x="5818985" y="3012006"/>
            <a:ext cx="2217597" cy="2396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1" name="Picture 17" descr="image017">
            <a:extLst>
              <a:ext uri="{FF2B5EF4-FFF2-40B4-BE49-F238E27FC236}">
                <a16:creationId xmlns:a16="http://schemas.microsoft.com/office/drawing/2014/main" id="{A60D9766-A19C-4752-8FA5-9E5CB66EB9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8849" y="4477307"/>
            <a:ext cx="1575593" cy="790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2" name="Picture 18" descr="image018">
            <a:extLst>
              <a:ext uri="{FF2B5EF4-FFF2-40B4-BE49-F238E27FC236}">
                <a16:creationId xmlns:a16="http://schemas.microsoft.com/office/drawing/2014/main" id="{89753CAB-1D55-4F7A-AEA7-4141F4685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2841" y="3932172"/>
            <a:ext cx="1360326" cy="1012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3" name="Picture 19" descr="image019">
            <a:extLst>
              <a:ext uri="{FF2B5EF4-FFF2-40B4-BE49-F238E27FC236}">
                <a16:creationId xmlns:a16="http://schemas.microsoft.com/office/drawing/2014/main" id="{4697FF61-EFF7-45A1-814B-6DD56177A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8014" y="4544789"/>
            <a:ext cx="1523004" cy="684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4" name="Picture 20" descr="image020">
            <a:extLst>
              <a:ext uri="{FF2B5EF4-FFF2-40B4-BE49-F238E27FC236}">
                <a16:creationId xmlns:a16="http://schemas.microsoft.com/office/drawing/2014/main" id="{AE3B0D72-DC78-4213-AD01-26FD4EB360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59575">
            <a:off x="7650722" y="4753433"/>
            <a:ext cx="920801" cy="1414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5" name="Picture 21" descr="image021">
            <a:extLst>
              <a:ext uri="{FF2B5EF4-FFF2-40B4-BE49-F238E27FC236}">
                <a16:creationId xmlns:a16="http://schemas.microsoft.com/office/drawing/2014/main" id="{2368C458-DE1D-4BE8-A9AB-FE62D440DD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46854">
            <a:off x="8349676" y="5121841"/>
            <a:ext cx="2138305" cy="1030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6" name="Picture 22" descr="image022">
            <a:extLst>
              <a:ext uri="{FF2B5EF4-FFF2-40B4-BE49-F238E27FC236}">
                <a16:creationId xmlns:a16="http://schemas.microsoft.com/office/drawing/2014/main" id="{2EEC0782-DCC7-44BE-856D-1E1A59FED4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74344">
            <a:off x="8332490" y="5524746"/>
            <a:ext cx="1882526" cy="723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7" name="Picture 23" descr="image023">
            <a:extLst>
              <a:ext uri="{FF2B5EF4-FFF2-40B4-BE49-F238E27FC236}">
                <a16:creationId xmlns:a16="http://schemas.microsoft.com/office/drawing/2014/main" id="{471D6A77-63CE-4E35-8784-6AFE394BB2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49426">
            <a:off x="8448321" y="5347594"/>
            <a:ext cx="1672788" cy="1506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8" name="Picture 24" descr="image024">
            <a:extLst>
              <a:ext uri="{FF2B5EF4-FFF2-40B4-BE49-F238E27FC236}">
                <a16:creationId xmlns:a16="http://schemas.microsoft.com/office/drawing/2014/main" id="{8D8C5831-1C40-4BE1-A497-E8AC0489CD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8128" y="3087549"/>
            <a:ext cx="2455956" cy="2815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9" name="Picture 25" descr="image025">
            <a:extLst>
              <a:ext uri="{FF2B5EF4-FFF2-40B4-BE49-F238E27FC236}">
                <a16:creationId xmlns:a16="http://schemas.microsoft.com/office/drawing/2014/main" id="{ABC2BC64-656D-4444-AD19-DB12650C22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9694">
            <a:off x="2330930" y="5074642"/>
            <a:ext cx="2056456" cy="734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0" name="Picture 26" descr="image026">
            <a:extLst>
              <a:ext uri="{FF2B5EF4-FFF2-40B4-BE49-F238E27FC236}">
                <a16:creationId xmlns:a16="http://schemas.microsoft.com/office/drawing/2014/main" id="{A7A768FD-FEAD-4513-8CB3-0CEFA81DC4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01395">
            <a:off x="1536515" y="5014153"/>
            <a:ext cx="2816116" cy="1122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1" name="Picture 27" descr="image027">
            <a:extLst>
              <a:ext uri="{FF2B5EF4-FFF2-40B4-BE49-F238E27FC236}">
                <a16:creationId xmlns:a16="http://schemas.microsoft.com/office/drawing/2014/main" id="{D72CDF3C-2905-4E55-BD41-D38592D818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54140">
            <a:off x="2344211" y="5060865"/>
            <a:ext cx="1709781" cy="2112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2" name="Picture 28" descr="image028">
            <a:extLst>
              <a:ext uri="{FF2B5EF4-FFF2-40B4-BE49-F238E27FC236}">
                <a16:creationId xmlns:a16="http://schemas.microsoft.com/office/drawing/2014/main" id="{C03FF794-7AC2-4009-BA21-46F14BAFC0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00027">
            <a:off x="4390885" y="4920191"/>
            <a:ext cx="1479947" cy="214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3" name="Picture 29" descr="image029">
            <a:extLst>
              <a:ext uri="{FF2B5EF4-FFF2-40B4-BE49-F238E27FC236}">
                <a16:creationId xmlns:a16="http://schemas.microsoft.com/office/drawing/2014/main" id="{DDBDD8BF-CB4D-4AC1-A2F9-136CFA60F7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53709">
            <a:off x="3966582" y="5038330"/>
            <a:ext cx="1601171" cy="82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4" name="Picture 30" descr="image030">
            <a:extLst>
              <a:ext uri="{FF2B5EF4-FFF2-40B4-BE49-F238E27FC236}">
                <a16:creationId xmlns:a16="http://schemas.microsoft.com/office/drawing/2014/main" id="{017B5913-2E00-4932-9C8C-B10BAD45F1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31961">
            <a:off x="5278161" y="4967015"/>
            <a:ext cx="1555560" cy="1359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5" name="Picture 31" descr="image031">
            <a:extLst>
              <a:ext uri="{FF2B5EF4-FFF2-40B4-BE49-F238E27FC236}">
                <a16:creationId xmlns:a16="http://schemas.microsoft.com/office/drawing/2014/main" id="{539B4958-0A59-49CE-9283-1E0D8B778A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2617" y="4773333"/>
            <a:ext cx="1783003" cy="77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6" name="Picture 32" descr="image032">
            <a:extLst>
              <a:ext uri="{FF2B5EF4-FFF2-40B4-BE49-F238E27FC236}">
                <a16:creationId xmlns:a16="http://schemas.microsoft.com/office/drawing/2014/main" id="{7879A5E2-D3E8-4B0F-A5EF-8C32CC874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01508">
            <a:off x="3217535" y="2677746"/>
            <a:ext cx="2577309" cy="1295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7" name="Picture 33" descr="image033">
            <a:extLst>
              <a:ext uri="{FF2B5EF4-FFF2-40B4-BE49-F238E27FC236}">
                <a16:creationId xmlns:a16="http://schemas.microsoft.com/office/drawing/2014/main" id="{627546E7-DBCA-4681-B594-5B6C5A1A81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67412">
            <a:off x="1577180" y="3347595"/>
            <a:ext cx="2128206" cy="1397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8" name="Picture 34" descr="image034">
            <a:extLst>
              <a:ext uri="{FF2B5EF4-FFF2-40B4-BE49-F238E27FC236}">
                <a16:creationId xmlns:a16="http://schemas.microsoft.com/office/drawing/2014/main" id="{84DC634F-4250-4FB7-AF53-64E4FC6EAE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16" y="3456365"/>
            <a:ext cx="1280040" cy="1324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9" name="Picture 35" descr="image035">
            <a:extLst>
              <a:ext uri="{FF2B5EF4-FFF2-40B4-BE49-F238E27FC236}">
                <a16:creationId xmlns:a16="http://schemas.microsoft.com/office/drawing/2014/main" id="{C03FEEEC-7F1B-47E5-ADC5-3BD59AFB6A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26778">
            <a:off x="871106" y="4305175"/>
            <a:ext cx="1286563" cy="511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0" name="Picture 36" descr="image036">
            <a:extLst>
              <a:ext uri="{FF2B5EF4-FFF2-40B4-BE49-F238E27FC236}">
                <a16:creationId xmlns:a16="http://schemas.microsoft.com/office/drawing/2014/main" id="{C449807D-7540-40CD-B10D-638E08922C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872" y="3832142"/>
            <a:ext cx="1070035" cy="859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1" name="Picture 37" descr="image037">
            <a:extLst>
              <a:ext uri="{FF2B5EF4-FFF2-40B4-BE49-F238E27FC236}">
                <a16:creationId xmlns:a16="http://schemas.microsoft.com/office/drawing/2014/main" id="{88E9CA81-3CE9-497B-A199-619EE1970B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299" y="4333672"/>
            <a:ext cx="1316699" cy="737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2" name="Picture 38" descr="image038">
            <a:extLst>
              <a:ext uri="{FF2B5EF4-FFF2-40B4-BE49-F238E27FC236}">
                <a16:creationId xmlns:a16="http://schemas.microsoft.com/office/drawing/2014/main" id="{6FE42ED3-8A6B-4B56-BDE9-FD7F1CF573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83748">
            <a:off x="998556" y="4389922"/>
            <a:ext cx="1030607" cy="1323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3" name="Picture 39" descr="image039">
            <a:extLst>
              <a:ext uri="{FF2B5EF4-FFF2-40B4-BE49-F238E27FC236}">
                <a16:creationId xmlns:a16="http://schemas.microsoft.com/office/drawing/2014/main" id="{2D8AC5BC-C6FB-4C51-858F-03B3B75C31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300" y="4937203"/>
            <a:ext cx="1015058" cy="69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4" name="Picture 40" descr="image040">
            <a:extLst>
              <a:ext uri="{FF2B5EF4-FFF2-40B4-BE49-F238E27FC236}">
                <a16:creationId xmlns:a16="http://schemas.microsoft.com/office/drawing/2014/main" id="{1BB5AEE7-72E3-43EF-9F4E-8CBD9FDF6D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691" y="5278657"/>
            <a:ext cx="977725" cy="91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5" name="Picture 41" descr="image041">
            <a:extLst>
              <a:ext uri="{FF2B5EF4-FFF2-40B4-BE49-F238E27FC236}">
                <a16:creationId xmlns:a16="http://schemas.microsoft.com/office/drawing/2014/main" id="{41C9CEFD-DD2D-4129-9E51-AFB29AC02C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205239">
            <a:off x="1682871" y="256150"/>
            <a:ext cx="3788074" cy="3560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6" name="Picture 42" descr="image042">
            <a:extLst>
              <a:ext uri="{FF2B5EF4-FFF2-40B4-BE49-F238E27FC236}">
                <a16:creationId xmlns:a16="http://schemas.microsoft.com/office/drawing/2014/main" id="{E0322291-AE77-4029-905F-52962599B7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223" y="338522"/>
            <a:ext cx="1120308" cy="1140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7" name="Picture 43" descr="image043">
            <a:extLst>
              <a:ext uri="{FF2B5EF4-FFF2-40B4-BE49-F238E27FC236}">
                <a16:creationId xmlns:a16="http://schemas.microsoft.com/office/drawing/2014/main" id="{42191DCB-33C4-46CF-A20F-7A25C2EA0E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011" y="1094346"/>
            <a:ext cx="1353064" cy="769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8" name="Picture 44" descr="image001">
            <a:extLst>
              <a:ext uri="{FF2B5EF4-FFF2-40B4-BE49-F238E27FC236}">
                <a16:creationId xmlns:a16="http://schemas.microsoft.com/office/drawing/2014/main" id="{2ABD938E-1B3F-4A05-82D6-005BE887A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921" y="2531527"/>
            <a:ext cx="1582977" cy="1054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2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7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2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7" dur="500"/>
                                        <p:tgtEl>
                                          <p:spTgt spid="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500"/>
                                        <p:tgtEl>
                                          <p:spTgt spid="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7" dur="5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2" dur="5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3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00"/>
                                        <p:tgtEl>
                                          <p:spTgt spid="3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7" dur="500"/>
                                        <p:tgtEl>
                                          <p:spTgt spid="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WordArt 10">
            <a:extLst>
              <a:ext uri="{FF2B5EF4-FFF2-40B4-BE49-F238E27FC236}">
                <a16:creationId xmlns:a16="http://schemas.microsoft.com/office/drawing/2014/main" id="{8357B580-6C11-46FA-8933-15821D8878C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048000" y="990600"/>
            <a:ext cx="5410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 dẫn 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 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4EF7DB-1CEF-4C76-A4E5-2E2BB60C48DE}"/>
              </a:ext>
            </a:extLst>
          </p:cNvPr>
          <p:cNvSpPr txBox="1"/>
          <p:nvPr/>
        </p:nvSpPr>
        <p:spPr>
          <a:xfrm>
            <a:off x="2057400" y="2305615"/>
            <a:ext cx="7924800" cy="2677656"/>
          </a:xfrm>
          <a:prstGeom prst="rect">
            <a:avLst/>
          </a:prstGeom>
          <a:solidFill>
            <a:schemeClr val="accent5"/>
          </a:solidFill>
          <a:ln w="28575"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32; 34; 36, 37a,b, 38a,b SGK/61;62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6&quot;/&gt;&lt;/object&gt;&lt;object type=&quot;3&quot; unique_id=&quot;10006&quot;&gt;&lt;property id=&quot;20148&quot; value=&quot;5&quot;/&gt;&lt;property id=&quot;20300&quot; value=&quot;Slide 2&quot;/&gt;&lt;property id=&quot;20307&quot; value=&quot;257&quot;/&gt;&lt;/object&gt;&lt;object type=&quot;3&quot; unique_id=&quot;10007&quot;&gt;&lt;property id=&quot;20148&quot; value=&quot;5&quot;/&gt;&lt;property id=&quot;20300&quot; value=&quot;Slide 3&quot;/&gt;&lt;property id=&quot;20307&quot; value=&quot;277&quot;/&gt;&lt;/object&gt;&lt;object type=&quot;3&quot; unique_id=&quot;10008&quot;&gt;&lt;property id=&quot;20148&quot; value=&quot;5&quot;/&gt;&lt;property id=&quot;20300&quot; value=&quot;Slide 4&quot;/&gt;&lt;property id=&quot;20307&quot; value=&quot;276&quot;/&gt;&lt;/object&gt;&lt;object type=&quot;3&quot; unique_id=&quot;10009&quot;&gt;&lt;property id=&quot;20148&quot; value=&quot;5&quot;/&gt;&lt;property id=&quot;20300&quot; value=&quot;Slide 5&quot;/&gt;&lt;property id=&quot;20307&quot; value=&quot;275&quot;/&gt;&lt;/object&gt;&lt;object type=&quot;3&quot; unique_id=&quot;10010&quot;&gt;&lt;property id=&quot;20148&quot; value=&quot;5&quot;/&gt;&lt;property id=&quot;20300&quot; value=&quot;Slide 6&quot;/&gt;&lt;property id=&quot;20307&quot; value=&quot;263&quot;/&gt;&lt;/object&gt;&lt;object type=&quot;3&quot; unique_id=&quot;10011&quot;&gt;&lt;property id=&quot;20148&quot; value=&quot;5&quot;/&gt;&lt;property id=&quot;20300&quot; value=&quot;Slide 7&quot;/&gt;&lt;property id=&quot;20307&quot; value=&quot;264&quot;/&gt;&lt;/object&gt;&lt;object type=&quot;3&quot; unique_id=&quot;10012&quot;&gt;&lt;property id=&quot;20148&quot; value=&quot;5&quot;/&gt;&lt;property id=&quot;20300&quot; value=&quot;Slide 8&quot;/&gt;&lt;property id=&quot;20307&quot; value=&quot;272&quot;/&gt;&lt;/object&gt;&lt;object type=&quot;3&quot; unique_id=&quot;10013&quot;&gt;&lt;property id=&quot;20148&quot; value=&quot;5&quot;/&gt;&lt;property id=&quot;20300&quot; value=&quot;Slide 9&quot;/&gt;&lt;property id=&quot;20307&quot; value=&quot;273&quot;/&gt;&lt;/object&gt;&lt;object type=&quot;3&quot; unique_id=&quot;10015&quot;&gt;&lt;property id=&quot;20148&quot; value=&quot;5&quot;/&gt;&lt;property id=&quot;20300&quot; value=&quot;Slide 12&quot;/&gt;&lt;property id=&quot;20307&quot; value=&quot;262&quot;/&gt;&lt;/object&gt;&lt;object type=&quot;3&quot; unique_id=&quot;10172&quot;&gt;&lt;property id=&quot;20148&quot; value=&quot;5&quot;/&gt;&lt;property id=&quot;20300&quot; value=&quot;Slide 11&quot;/&gt;&lt;property id=&quot;20307&quot; value=&quot;279&quot;/&gt;&lt;/object&gt;&lt;object type=&quot;3&quot; unique_id=&quot;10220&quot;&gt;&lt;property id=&quot;20148&quot; value=&quot;5&quot;/&gt;&lt;property id=&quot;20300&quot; value=&quot;Slide 10&quot;/&gt;&lt;property id=&quot;20307&quot; value=&quot;28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9</TotalTime>
  <Words>895</Words>
  <Application>Microsoft Office PowerPoint</Application>
  <PresentationFormat>Widescreen</PresentationFormat>
  <Paragraphs>86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9" baseType="lpstr">
      <vt:lpstr>.VnArial</vt:lpstr>
      <vt:lpstr>.VnTimeH</vt:lpstr>
      <vt:lpstr>Arial</vt:lpstr>
      <vt:lpstr>Symbol</vt:lpstr>
      <vt:lpstr>Tahoma</vt:lpstr>
      <vt:lpstr>Times New Roman</vt:lpstr>
      <vt:lpstr>VNtimes new roman</vt:lpstr>
      <vt:lpstr>Default Design</vt:lpstr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kho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NBVAN</dc:creator>
  <cp:lastModifiedBy>H2</cp:lastModifiedBy>
  <cp:revision>53</cp:revision>
  <dcterms:created xsi:type="dcterms:W3CDTF">2004-10-28T16:54:20Z</dcterms:created>
  <dcterms:modified xsi:type="dcterms:W3CDTF">2021-10-16T07:09:07Z</dcterms:modified>
</cp:coreProperties>
</file>